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a3"/>
        <w:tblW w:w="934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62"/>
        <w:gridCol w:w="431"/>
        <w:gridCol w:w="2263"/>
        <w:gridCol w:w="425"/>
        <w:gridCol w:w="1843"/>
        <w:gridCol w:w="425"/>
        <w:gridCol w:w="2131"/>
        <w:gridCol w:w="704"/>
        <w:gridCol w:w="560"/>
      </w:tblGrid>
      <w:tr w:rsidR="001E5D4D" w:rsidRPr="00493173" w14:paraId="1187D2C5" w14:textId="77777777" w:rsidTr="00CB74CE">
        <w:trPr>
          <w:trHeight w:val="131"/>
        </w:trPr>
        <w:tc>
          <w:tcPr>
            <w:tcW w:w="0" w:type="auto"/>
            <w:gridSpan w:val="9"/>
          </w:tcPr>
          <w:p w14:paraId="2333B3DC" w14:textId="77777777" w:rsidR="001E5D4D" w:rsidRPr="00493173" w:rsidRDefault="001E5D4D" w:rsidP="00CB74CE">
            <w:pPr>
              <w:pStyle w:val="11"/>
              <w:spacing w:line="276" w:lineRule="auto"/>
            </w:pPr>
            <w:r w:rsidRPr="00FD14D5">
              <w:rPr>
                <w:caps/>
                <w:position w:val="-4"/>
              </w:rPr>
              <w:object w:dxaOrig="180" w:dyaOrig="279" w14:anchorId="6D6051EC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pt;height:14.25pt" o:ole="">
                  <v:imagedata r:id="rId6" o:title=""/>
                </v:shape>
                <o:OLEObject Type="Embed" ProgID="Equation.DSMT4" ShapeID="_x0000_i1025" DrawAspect="Content" ObjectID="_1701084749" r:id="rId7"/>
              </w:object>
            </w:r>
            <w:r>
              <w:rPr>
                <w:caps/>
              </w:rPr>
              <w:t xml:space="preserve"> </w:t>
            </w:r>
            <w:r w:rsidRPr="00493173">
              <w:rPr>
                <w:caps/>
              </w:rPr>
              <w:t>Министерство науки и высшего образования РФ</w:t>
            </w:r>
          </w:p>
        </w:tc>
      </w:tr>
      <w:tr w:rsidR="001E5D4D" w14:paraId="480F6D61" w14:textId="77777777" w:rsidTr="00CB74CE">
        <w:trPr>
          <w:trHeight w:hRule="exact" w:val="227"/>
        </w:trPr>
        <w:tc>
          <w:tcPr>
            <w:tcW w:w="3256" w:type="dxa"/>
            <w:gridSpan w:val="3"/>
          </w:tcPr>
          <w:p w14:paraId="22AD8CDC" w14:textId="77777777" w:rsidR="001E5D4D" w:rsidRDefault="001E5D4D" w:rsidP="00CB74CE">
            <w:pPr>
              <w:pStyle w:val="11"/>
            </w:pPr>
          </w:p>
        </w:tc>
        <w:tc>
          <w:tcPr>
            <w:tcW w:w="2693" w:type="dxa"/>
            <w:gridSpan w:val="3"/>
          </w:tcPr>
          <w:p w14:paraId="77019DB9" w14:textId="77777777" w:rsidR="001E5D4D" w:rsidRPr="00CF1933" w:rsidRDefault="001E5D4D" w:rsidP="00CB74CE">
            <w:pPr>
              <w:pStyle w:val="11"/>
            </w:pPr>
          </w:p>
        </w:tc>
        <w:tc>
          <w:tcPr>
            <w:tcW w:w="3395" w:type="dxa"/>
            <w:gridSpan w:val="3"/>
          </w:tcPr>
          <w:p w14:paraId="140CBF31" w14:textId="77777777" w:rsidR="001E5D4D" w:rsidRDefault="001E5D4D" w:rsidP="00CB74CE">
            <w:pPr>
              <w:pStyle w:val="11"/>
            </w:pPr>
          </w:p>
        </w:tc>
      </w:tr>
      <w:tr w:rsidR="001E5D4D" w14:paraId="5D93188D" w14:textId="77777777" w:rsidTr="00CB74CE">
        <w:trPr>
          <w:trHeight w:val="692"/>
        </w:trPr>
        <w:tc>
          <w:tcPr>
            <w:tcW w:w="9344" w:type="dxa"/>
            <w:gridSpan w:val="9"/>
          </w:tcPr>
          <w:p w14:paraId="12E3ED05" w14:textId="77777777" w:rsidR="001E5D4D" w:rsidRDefault="001E5D4D" w:rsidP="00CB74CE">
            <w:pPr>
              <w:pStyle w:val="11"/>
            </w:pPr>
            <w:r>
              <w:t>Пермский государственный национальный</w:t>
            </w:r>
          </w:p>
          <w:p w14:paraId="4D0896EE" w14:textId="77777777" w:rsidR="001E5D4D" w:rsidRDefault="001E5D4D" w:rsidP="00CB74CE">
            <w:pPr>
              <w:pStyle w:val="11"/>
            </w:pPr>
            <w:r>
              <w:t>исследовательский университет</w:t>
            </w:r>
          </w:p>
        </w:tc>
      </w:tr>
      <w:tr w:rsidR="001E5D4D" w14:paraId="0405C6F9" w14:textId="77777777" w:rsidTr="00CB74CE">
        <w:trPr>
          <w:trHeight w:val="1538"/>
        </w:trPr>
        <w:tc>
          <w:tcPr>
            <w:tcW w:w="3256" w:type="dxa"/>
            <w:gridSpan w:val="3"/>
          </w:tcPr>
          <w:p w14:paraId="6F21CF3B" w14:textId="77777777" w:rsidR="001E5D4D" w:rsidRDefault="001E5D4D" w:rsidP="00CB74CE">
            <w:pPr>
              <w:pStyle w:val="11"/>
            </w:pPr>
          </w:p>
        </w:tc>
        <w:tc>
          <w:tcPr>
            <w:tcW w:w="2693" w:type="dxa"/>
            <w:gridSpan w:val="3"/>
          </w:tcPr>
          <w:p w14:paraId="7F180DDB" w14:textId="77777777" w:rsidR="001E5D4D" w:rsidRDefault="001E5D4D" w:rsidP="00CB74CE">
            <w:pPr>
              <w:pStyle w:val="11"/>
              <w:tabs>
                <w:tab w:val="left" w:pos="1126"/>
              </w:tabs>
              <w:ind w:right="-104"/>
            </w:pPr>
          </w:p>
        </w:tc>
        <w:tc>
          <w:tcPr>
            <w:tcW w:w="3395" w:type="dxa"/>
            <w:gridSpan w:val="3"/>
          </w:tcPr>
          <w:p w14:paraId="58D87B79" w14:textId="77777777" w:rsidR="001E5D4D" w:rsidRDefault="001E5D4D" w:rsidP="00CB74CE">
            <w:pPr>
              <w:pStyle w:val="11"/>
            </w:pPr>
          </w:p>
        </w:tc>
      </w:tr>
      <w:tr w:rsidR="001E5D4D" w14:paraId="40E90072" w14:textId="77777777" w:rsidTr="00CB74CE">
        <w:trPr>
          <w:trHeight w:val="1431"/>
        </w:trPr>
        <w:tc>
          <w:tcPr>
            <w:tcW w:w="993" w:type="dxa"/>
            <w:gridSpan w:val="2"/>
          </w:tcPr>
          <w:p w14:paraId="6CAEF527" w14:textId="77777777" w:rsidR="001E5D4D" w:rsidRDefault="001E5D4D" w:rsidP="00CB74CE">
            <w:pPr>
              <w:pStyle w:val="11"/>
            </w:pPr>
          </w:p>
        </w:tc>
        <w:tc>
          <w:tcPr>
            <w:tcW w:w="7087" w:type="dxa"/>
            <w:gridSpan w:val="5"/>
          </w:tcPr>
          <w:p w14:paraId="0EFFC9F0" w14:textId="77777777" w:rsidR="001E5D4D" w:rsidRDefault="001E5D4D" w:rsidP="00CB74CE">
            <w:pPr>
              <w:pStyle w:val="11"/>
              <w:spacing w:line="276" w:lineRule="auto"/>
            </w:pPr>
            <w:r>
              <w:t>ОТЧЁТ</w:t>
            </w:r>
          </w:p>
          <w:p w14:paraId="05F2BDE7" w14:textId="77777777" w:rsidR="001E5D4D" w:rsidRPr="00934B70" w:rsidRDefault="001E5D4D" w:rsidP="00CB74CE">
            <w:pPr>
              <w:pStyle w:val="11"/>
              <w:spacing w:line="276" w:lineRule="auto"/>
            </w:pPr>
            <w:r>
              <w:t xml:space="preserve">по лабораторной работе «Разработка компилятора языка </w:t>
            </w:r>
            <w:r>
              <w:rPr>
                <w:lang w:val="en-US"/>
              </w:rPr>
              <w:t>Pascal</w:t>
            </w:r>
            <w:r>
              <w:t>»</w:t>
            </w:r>
          </w:p>
          <w:p w14:paraId="4C6C05DB" w14:textId="77777777" w:rsidR="001E5D4D" w:rsidRDefault="001E5D4D" w:rsidP="00CB74CE">
            <w:pPr>
              <w:pStyle w:val="11"/>
              <w:spacing w:line="276" w:lineRule="auto"/>
            </w:pPr>
            <w:r>
              <w:t>по дисциплине «Формальные грамматики и методы трансляции»</w:t>
            </w:r>
          </w:p>
        </w:tc>
        <w:tc>
          <w:tcPr>
            <w:tcW w:w="1264" w:type="dxa"/>
            <w:gridSpan w:val="2"/>
          </w:tcPr>
          <w:p w14:paraId="67299293" w14:textId="77777777" w:rsidR="001E5D4D" w:rsidRDefault="001E5D4D" w:rsidP="00CB74CE">
            <w:pPr>
              <w:pStyle w:val="11"/>
            </w:pPr>
          </w:p>
        </w:tc>
      </w:tr>
      <w:tr w:rsidR="001E5D4D" w14:paraId="7FB063BD" w14:textId="77777777" w:rsidTr="00CB74CE">
        <w:trPr>
          <w:trHeight w:val="1573"/>
        </w:trPr>
        <w:tc>
          <w:tcPr>
            <w:tcW w:w="3256" w:type="dxa"/>
            <w:gridSpan w:val="3"/>
          </w:tcPr>
          <w:p w14:paraId="45C2F699" w14:textId="77777777" w:rsidR="001E5D4D" w:rsidRDefault="001E5D4D" w:rsidP="00CB74CE">
            <w:pPr>
              <w:pStyle w:val="11"/>
              <w:ind w:right="-111"/>
            </w:pPr>
          </w:p>
        </w:tc>
        <w:tc>
          <w:tcPr>
            <w:tcW w:w="2693" w:type="dxa"/>
            <w:gridSpan w:val="3"/>
          </w:tcPr>
          <w:p w14:paraId="637B159C" w14:textId="77777777" w:rsidR="001E5D4D" w:rsidRDefault="001E5D4D" w:rsidP="00CB74CE">
            <w:pPr>
              <w:pStyle w:val="11"/>
              <w:ind w:right="-111"/>
            </w:pPr>
          </w:p>
        </w:tc>
        <w:tc>
          <w:tcPr>
            <w:tcW w:w="3395" w:type="dxa"/>
            <w:gridSpan w:val="3"/>
          </w:tcPr>
          <w:p w14:paraId="03F8ED33" w14:textId="77777777" w:rsidR="001E5D4D" w:rsidRDefault="001E5D4D" w:rsidP="00CB74CE">
            <w:pPr>
              <w:pStyle w:val="11"/>
              <w:ind w:right="-111"/>
            </w:pPr>
          </w:p>
        </w:tc>
      </w:tr>
      <w:tr w:rsidR="001E5D4D" w14:paraId="2941A0E2" w14:textId="77777777" w:rsidTr="00CB74CE">
        <w:trPr>
          <w:trHeight w:hRule="exact" w:val="1701"/>
        </w:trPr>
        <w:tc>
          <w:tcPr>
            <w:tcW w:w="562" w:type="dxa"/>
          </w:tcPr>
          <w:p w14:paraId="2CEF3BED" w14:textId="77777777" w:rsidR="001E5D4D" w:rsidRDefault="001E5D4D" w:rsidP="00CB74CE">
            <w:pPr>
              <w:pStyle w:val="11"/>
            </w:pPr>
          </w:p>
        </w:tc>
        <w:tc>
          <w:tcPr>
            <w:tcW w:w="3119" w:type="dxa"/>
            <w:gridSpan w:val="3"/>
          </w:tcPr>
          <w:p w14:paraId="70DACD15" w14:textId="77777777" w:rsidR="001E5D4D" w:rsidRDefault="001E5D4D" w:rsidP="00CB74CE">
            <w:pPr>
              <w:pStyle w:val="11"/>
              <w:spacing w:line="276" w:lineRule="auto"/>
              <w:jc w:val="left"/>
            </w:pPr>
            <w:r>
              <w:t>Работу выполнил</w:t>
            </w:r>
          </w:p>
          <w:p w14:paraId="14FAA49B" w14:textId="77777777" w:rsidR="001E5D4D" w:rsidRDefault="001E5D4D" w:rsidP="00CB74CE">
            <w:pPr>
              <w:pStyle w:val="11"/>
              <w:spacing w:line="276" w:lineRule="auto"/>
              <w:jc w:val="left"/>
            </w:pPr>
            <w:r>
              <w:t xml:space="preserve">студент гр. </w:t>
            </w:r>
            <w:r w:rsidRPr="00830552">
              <w:t>ПМИ-</w:t>
            </w:r>
            <w:r>
              <w:t>1,2</w:t>
            </w:r>
          </w:p>
          <w:p w14:paraId="6E897917" w14:textId="77777777" w:rsidR="001E5D4D" w:rsidRDefault="001E5D4D" w:rsidP="00CB74CE">
            <w:pPr>
              <w:pStyle w:val="11"/>
              <w:spacing w:line="276" w:lineRule="auto"/>
              <w:jc w:val="left"/>
              <w:rPr>
                <w:vertAlign w:val="superscript"/>
              </w:rPr>
            </w:pPr>
            <w:r>
              <w:t>Валеев Р. Р.</w:t>
            </w:r>
            <w:r w:rsidRPr="00EC531E">
              <w:rPr>
                <w:vertAlign w:val="subscript"/>
              </w:rPr>
              <w:t xml:space="preserve"> </w:t>
            </w:r>
            <w:r w:rsidRPr="00971147">
              <w:rPr>
                <w:vertAlign w:val="subscript"/>
              </w:rPr>
              <w:t>__________</w:t>
            </w:r>
            <w:r>
              <w:rPr>
                <w:vertAlign w:val="subscript"/>
              </w:rPr>
              <w:t>______</w:t>
            </w:r>
          </w:p>
          <w:p w14:paraId="2AF75CB2" w14:textId="77777777" w:rsidR="001E5D4D" w:rsidRPr="00C16DD1" w:rsidRDefault="001E5D4D" w:rsidP="00CB74CE">
            <w:pPr>
              <w:pStyle w:val="11"/>
              <w:jc w:val="left"/>
              <w:rPr>
                <w:vertAlign w:val="subscript"/>
              </w:rPr>
            </w:pPr>
            <w:r>
              <w:rPr>
                <w:vertAlign w:val="superscript"/>
              </w:rPr>
              <w:t xml:space="preserve">                                          (подпись)</w:t>
            </w:r>
          </w:p>
          <w:p w14:paraId="6EABDD85" w14:textId="77777777" w:rsidR="001E5D4D" w:rsidRDefault="001E5D4D" w:rsidP="00CB74CE">
            <w:pPr>
              <w:pStyle w:val="11"/>
              <w:spacing w:line="276" w:lineRule="auto"/>
              <w:jc w:val="left"/>
            </w:pPr>
            <w:r w:rsidRPr="00A23A6E">
              <w:t>«__» ________ 20</w:t>
            </w:r>
            <w:r>
              <w:t>21</w:t>
            </w:r>
          </w:p>
        </w:tc>
        <w:tc>
          <w:tcPr>
            <w:tcW w:w="1843" w:type="dxa"/>
          </w:tcPr>
          <w:p w14:paraId="525E34BF" w14:textId="77777777" w:rsidR="001E5D4D" w:rsidRDefault="001E5D4D" w:rsidP="00CB74CE">
            <w:pPr>
              <w:pStyle w:val="11"/>
              <w:jc w:val="left"/>
            </w:pPr>
          </w:p>
        </w:tc>
        <w:tc>
          <w:tcPr>
            <w:tcW w:w="3260" w:type="dxa"/>
            <w:gridSpan w:val="3"/>
          </w:tcPr>
          <w:p w14:paraId="031A5FED" w14:textId="77777777" w:rsidR="001E5D4D" w:rsidRDefault="001E5D4D" w:rsidP="00CB74CE">
            <w:pPr>
              <w:pStyle w:val="11"/>
              <w:spacing w:line="276" w:lineRule="auto"/>
              <w:jc w:val="left"/>
            </w:pPr>
            <w:r>
              <w:t>Проверил</w:t>
            </w:r>
          </w:p>
          <w:p w14:paraId="25DEC717" w14:textId="77777777" w:rsidR="001E5D4D" w:rsidRDefault="001E5D4D" w:rsidP="00CB74CE">
            <w:pPr>
              <w:pStyle w:val="11"/>
              <w:spacing w:line="276" w:lineRule="auto"/>
              <w:jc w:val="left"/>
            </w:pPr>
            <w:r>
              <w:t>асис</w:t>
            </w:r>
            <w:r w:rsidRPr="00245AD7">
              <w:t>.</w:t>
            </w:r>
            <w:r>
              <w:rPr>
                <w:vertAlign w:val="subscript"/>
              </w:rPr>
              <w:t xml:space="preserve">  </w:t>
            </w:r>
            <w:r>
              <w:t>кафедры МОВС</w:t>
            </w:r>
          </w:p>
          <w:p w14:paraId="6E88757A" w14:textId="77777777" w:rsidR="001E5D4D" w:rsidRDefault="001E5D4D" w:rsidP="00CB74CE">
            <w:pPr>
              <w:pStyle w:val="11"/>
              <w:spacing w:line="276" w:lineRule="auto"/>
              <w:jc w:val="left"/>
              <w:rPr>
                <w:vertAlign w:val="subscript"/>
              </w:rPr>
            </w:pPr>
            <w:r>
              <w:t xml:space="preserve">Пономарев Ф.А. </w:t>
            </w:r>
            <w:r w:rsidRPr="00531014">
              <w:rPr>
                <w:vertAlign w:val="subscript"/>
              </w:rPr>
              <w:t>__</w:t>
            </w:r>
            <w:r w:rsidRPr="00334A57">
              <w:rPr>
                <w:vertAlign w:val="subscript"/>
              </w:rPr>
              <w:t>__________</w:t>
            </w:r>
            <w:r w:rsidRPr="00531014">
              <w:rPr>
                <w:vertAlign w:val="subscript"/>
              </w:rPr>
              <w:t>____</w:t>
            </w:r>
          </w:p>
          <w:p w14:paraId="040FBC0A" w14:textId="77777777" w:rsidR="001E5D4D" w:rsidRDefault="001E5D4D" w:rsidP="00CB74CE">
            <w:pPr>
              <w:pStyle w:val="11"/>
              <w:jc w:val="left"/>
              <w:rPr>
                <w:vertAlign w:val="superscript"/>
              </w:rPr>
            </w:pPr>
            <w:r>
              <w:rPr>
                <w:vertAlign w:val="superscript"/>
              </w:rPr>
              <w:t xml:space="preserve">                                                     </w:t>
            </w:r>
            <w:r w:rsidRPr="00531014">
              <w:rPr>
                <w:vertAlign w:val="superscript"/>
              </w:rPr>
              <w:t>(подпись)</w:t>
            </w:r>
          </w:p>
          <w:p w14:paraId="6AAD82B4" w14:textId="77777777" w:rsidR="001E5D4D" w:rsidRDefault="001E5D4D" w:rsidP="00CB74CE">
            <w:pPr>
              <w:pStyle w:val="11"/>
              <w:spacing w:line="276" w:lineRule="auto"/>
              <w:jc w:val="left"/>
            </w:pPr>
            <w:r w:rsidRPr="00531014">
              <w:t>«_</w:t>
            </w:r>
            <w:r>
              <w:t>_</w:t>
            </w:r>
            <w:r w:rsidRPr="00531014">
              <w:t>»</w:t>
            </w:r>
            <w:r>
              <w:t xml:space="preserve"> </w:t>
            </w:r>
            <w:r w:rsidRPr="00A23A6E">
              <w:t xml:space="preserve">_______ </w:t>
            </w:r>
            <w:r w:rsidRPr="00531014">
              <w:t>20</w:t>
            </w:r>
            <w:r>
              <w:t>21</w:t>
            </w:r>
          </w:p>
          <w:p w14:paraId="1D7C20A3" w14:textId="77777777" w:rsidR="001E5D4D" w:rsidRDefault="001E5D4D" w:rsidP="00CB74CE">
            <w:pPr>
              <w:pStyle w:val="11"/>
            </w:pPr>
          </w:p>
        </w:tc>
        <w:tc>
          <w:tcPr>
            <w:tcW w:w="560" w:type="dxa"/>
          </w:tcPr>
          <w:p w14:paraId="3DFCE09C" w14:textId="77777777" w:rsidR="001E5D4D" w:rsidRDefault="001E5D4D" w:rsidP="00CB74CE">
            <w:pPr>
              <w:pStyle w:val="11"/>
            </w:pPr>
          </w:p>
        </w:tc>
      </w:tr>
      <w:tr w:rsidR="001E5D4D" w14:paraId="08B85C2C" w14:textId="77777777" w:rsidTr="00CB74CE">
        <w:trPr>
          <w:trHeight w:val="5744"/>
        </w:trPr>
        <w:tc>
          <w:tcPr>
            <w:tcW w:w="562" w:type="dxa"/>
          </w:tcPr>
          <w:p w14:paraId="55C5BA45" w14:textId="77777777" w:rsidR="001E5D4D" w:rsidRDefault="001E5D4D" w:rsidP="00CB74CE">
            <w:pPr>
              <w:pStyle w:val="11"/>
            </w:pPr>
          </w:p>
        </w:tc>
        <w:tc>
          <w:tcPr>
            <w:tcW w:w="3119" w:type="dxa"/>
            <w:gridSpan w:val="3"/>
          </w:tcPr>
          <w:p w14:paraId="1D87BD70" w14:textId="77777777" w:rsidR="001E5D4D" w:rsidRDefault="001E5D4D" w:rsidP="00CB74CE">
            <w:pPr>
              <w:pStyle w:val="11"/>
            </w:pPr>
          </w:p>
        </w:tc>
        <w:tc>
          <w:tcPr>
            <w:tcW w:w="1843" w:type="dxa"/>
          </w:tcPr>
          <w:p w14:paraId="7B7B3964" w14:textId="77777777" w:rsidR="001E5D4D" w:rsidRDefault="001E5D4D" w:rsidP="00CB74CE">
            <w:pPr>
              <w:pStyle w:val="11"/>
            </w:pPr>
          </w:p>
        </w:tc>
        <w:tc>
          <w:tcPr>
            <w:tcW w:w="3260" w:type="dxa"/>
            <w:gridSpan w:val="3"/>
          </w:tcPr>
          <w:p w14:paraId="4155AB03" w14:textId="77777777" w:rsidR="001E5D4D" w:rsidRDefault="001E5D4D" w:rsidP="00CB74CE">
            <w:pPr>
              <w:pStyle w:val="11"/>
            </w:pPr>
          </w:p>
        </w:tc>
        <w:tc>
          <w:tcPr>
            <w:tcW w:w="560" w:type="dxa"/>
          </w:tcPr>
          <w:p w14:paraId="0E8E6B55" w14:textId="77777777" w:rsidR="001E5D4D" w:rsidRDefault="001E5D4D" w:rsidP="00CB74CE">
            <w:pPr>
              <w:pStyle w:val="11"/>
            </w:pPr>
          </w:p>
        </w:tc>
      </w:tr>
      <w:tr w:rsidR="001E5D4D" w14:paraId="660EC5A0" w14:textId="77777777" w:rsidTr="00CB74CE">
        <w:trPr>
          <w:trHeight w:val="412"/>
        </w:trPr>
        <w:tc>
          <w:tcPr>
            <w:tcW w:w="9344" w:type="dxa"/>
            <w:gridSpan w:val="9"/>
          </w:tcPr>
          <w:p w14:paraId="23B4B19E" w14:textId="77777777" w:rsidR="001E5D4D" w:rsidRDefault="001E5D4D" w:rsidP="00CB74CE">
            <w:pPr>
              <w:pStyle w:val="11"/>
            </w:pPr>
            <w:r>
              <w:t>Пермь 2021</w:t>
            </w:r>
          </w:p>
        </w:tc>
      </w:tr>
    </w:tbl>
    <w:p w14:paraId="3B70129F" w14:textId="77777777" w:rsidR="001E5D4D" w:rsidRDefault="001E5D4D">
      <w:pPr>
        <w:spacing w:after="160" w:line="259" w:lineRule="auto"/>
        <w:ind w:firstLine="0"/>
        <w:jc w:val="left"/>
      </w:pPr>
      <w:r>
        <w:br w:type="page"/>
      </w:r>
    </w:p>
    <w:p w14:paraId="3CE05DFA" w14:textId="0E57D2FE" w:rsidR="001E5D4D" w:rsidRDefault="001E5D4D" w:rsidP="001E5D4D">
      <w:pPr>
        <w:pStyle w:val="1"/>
      </w:pPr>
      <w:r>
        <w:lastRenderedPageBreak/>
        <w:t>Анализ</w:t>
      </w:r>
    </w:p>
    <w:p w14:paraId="4E6A5AD3" w14:textId="77777777" w:rsidR="00C62A09" w:rsidRDefault="00C62A09" w:rsidP="00C62A09">
      <w:r>
        <w:t xml:space="preserve">Для решения глобальной задачи – написание компилятора для подмножества языка </w:t>
      </w:r>
      <w:r>
        <w:rPr>
          <w:lang w:val="en-US"/>
        </w:rPr>
        <w:t>Pascal</w:t>
      </w:r>
      <w:r>
        <w:t xml:space="preserve">, требуется решить несколько подзадач, а именно, спроектировать и разработать лексический, синтаксический и семантический анализаторы, а также генератор кода. </w:t>
      </w:r>
    </w:p>
    <w:p w14:paraId="1486B669" w14:textId="3440F65D" w:rsidR="00767251" w:rsidRPr="007B4B8B" w:rsidRDefault="001F7729" w:rsidP="00F3746F">
      <w:r>
        <w:t>Последним</w:t>
      </w:r>
      <w:r w:rsidR="00C62A09">
        <w:t xml:space="preserve"> этапом станет разработка </w:t>
      </w:r>
      <w:r>
        <w:t>генератора кода</w:t>
      </w:r>
      <w:r w:rsidR="00C62A09">
        <w:t xml:space="preserve">. </w:t>
      </w:r>
      <w:r w:rsidRPr="001F7729">
        <w:t>Генера</w:t>
      </w:r>
      <w:r w:rsidR="000F79BC">
        <w:t>ция</w:t>
      </w:r>
      <w:r w:rsidRPr="001F7729">
        <w:t xml:space="preserve"> кода </w:t>
      </w:r>
      <w:r>
        <w:t>–</w:t>
      </w:r>
      <w:r w:rsidRPr="001F7729">
        <w:t xml:space="preserve"> </w:t>
      </w:r>
      <w:r>
        <w:t xml:space="preserve">это </w:t>
      </w:r>
      <w:r w:rsidRPr="001F7729">
        <w:t>процесс компиляции, конвертирующ</w:t>
      </w:r>
      <w:r>
        <w:t>ий</w:t>
      </w:r>
      <w:r w:rsidRPr="001F7729">
        <w:t xml:space="preserve"> синтаксически корректную программу в последовательность инструкций, которые могут выполняться на машине.</w:t>
      </w:r>
      <w:r>
        <w:t xml:space="preserve"> </w:t>
      </w:r>
      <w:r w:rsidR="007B4B8B">
        <w:t>В ходе данной</w:t>
      </w:r>
      <w:r w:rsidR="007B4B8B" w:rsidRPr="007B4B8B">
        <w:t xml:space="preserve"> </w:t>
      </w:r>
      <w:r w:rsidR="007B4B8B">
        <w:t xml:space="preserve">работы предстоит написать транслятор, </w:t>
      </w:r>
      <w:r w:rsidR="002D3FD7">
        <w:t>выполняющий</w:t>
      </w:r>
      <w:r w:rsidR="007B4B8B">
        <w:t xml:space="preserve"> </w:t>
      </w:r>
      <w:r w:rsidR="005A2DCE">
        <w:t>перевод исходной программы</w:t>
      </w:r>
      <w:r w:rsidR="007B4B8B">
        <w:t xml:space="preserve"> в промежуточной язык </w:t>
      </w:r>
      <w:r w:rsidR="005210FC" w:rsidRPr="002D3FD7">
        <w:rPr>
          <w:lang w:val="en-US"/>
        </w:rPr>
        <w:t>Microsoft</w:t>
      </w:r>
      <w:r w:rsidR="005210FC" w:rsidRPr="002D3FD7">
        <w:t xml:space="preserve"> </w:t>
      </w:r>
      <w:r w:rsidR="005210FC" w:rsidRPr="002D3FD7">
        <w:rPr>
          <w:lang w:val="en-US"/>
        </w:rPr>
        <w:t>Intermediate</w:t>
      </w:r>
      <w:r w:rsidR="005210FC" w:rsidRPr="002D3FD7">
        <w:t xml:space="preserve"> </w:t>
      </w:r>
      <w:r w:rsidR="005210FC" w:rsidRPr="002D3FD7">
        <w:rPr>
          <w:lang w:val="en-US"/>
        </w:rPr>
        <w:t>Language</w:t>
      </w:r>
      <w:r w:rsidR="005210FC" w:rsidRPr="002D3FD7">
        <w:t xml:space="preserve"> (</w:t>
      </w:r>
      <w:r w:rsidR="005210FC" w:rsidRPr="002D3FD7">
        <w:rPr>
          <w:lang w:val="en-US"/>
        </w:rPr>
        <w:t>MSIL</w:t>
      </w:r>
      <w:r w:rsidR="005210FC" w:rsidRPr="002D3FD7">
        <w:t>)</w:t>
      </w:r>
      <w:r w:rsidR="002D3FD7">
        <w:t xml:space="preserve">. </w:t>
      </w:r>
      <w:r w:rsidR="00C21259">
        <w:t>К</w:t>
      </w:r>
      <w:r w:rsidR="002D3FD7">
        <w:t xml:space="preserve">од, написанный на </w:t>
      </w:r>
      <w:r w:rsidR="002D3FD7">
        <w:rPr>
          <w:lang w:val="en-US"/>
        </w:rPr>
        <w:t>MSIL</w:t>
      </w:r>
      <w:r w:rsidR="002D3FD7">
        <w:t>, будет преобразовываться в набор машинных команд</w:t>
      </w:r>
      <w:r w:rsidR="00C21259">
        <w:t xml:space="preserve"> в</w:t>
      </w:r>
      <w:r w:rsidR="00C21259" w:rsidRPr="00C21259">
        <w:t>о время выполнения программы</w:t>
      </w:r>
      <w:r w:rsidR="00C21259">
        <w:t>.</w:t>
      </w:r>
    </w:p>
    <w:p w14:paraId="5051D236" w14:textId="48401D5C" w:rsidR="00C62A09" w:rsidRPr="00C21259" w:rsidRDefault="00767251" w:rsidP="00F3746F">
      <w:r>
        <w:t xml:space="preserve">Среда </w:t>
      </w:r>
      <w:r>
        <w:rPr>
          <w:lang w:val="en-US"/>
        </w:rPr>
        <w:t>CLR</w:t>
      </w:r>
      <w:r>
        <w:t xml:space="preserve"> (</w:t>
      </w:r>
      <w:r>
        <w:rPr>
          <w:lang w:val="en-US"/>
        </w:rPr>
        <w:t>Common</w:t>
      </w:r>
      <w:r w:rsidRPr="00767251">
        <w:t xml:space="preserve"> </w:t>
      </w:r>
      <w:r>
        <w:rPr>
          <w:lang w:val="en-US"/>
        </w:rPr>
        <w:t>Language</w:t>
      </w:r>
      <w:r w:rsidRPr="00767251">
        <w:t xml:space="preserve"> </w:t>
      </w:r>
      <w:r>
        <w:rPr>
          <w:lang w:val="en-US"/>
        </w:rPr>
        <w:t>Runtime</w:t>
      </w:r>
      <w:r w:rsidRPr="00767251">
        <w:t xml:space="preserve">) </w:t>
      </w:r>
      <w:r>
        <w:t xml:space="preserve">– общеязыковая исполняющая среда, которая </w:t>
      </w:r>
      <w:r w:rsidR="00FF54BB">
        <w:t>отвечает за</w:t>
      </w:r>
      <w:r>
        <w:t xml:space="preserve"> выполн</w:t>
      </w:r>
      <w:r w:rsidR="00FF54BB">
        <w:t>ение</w:t>
      </w:r>
      <w:r>
        <w:t xml:space="preserve"> код</w:t>
      </w:r>
      <w:r w:rsidR="00FF54BB">
        <w:t>а</w:t>
      </w:r>
      <w:r>
        <w:t>, написанн</w:t>
      </w:r>
      <w:r w:rsidR="00FF54BB">
        <w:t>ого</w:t>
      </w:r>
      <w:r>
        <w:t xml:space="preserve"> на языке</w:t>
      </w:r>
      <w:r w:rsidR="00FF54BB">
        <w:t xml:space="preserve"> </w:t>
      </w:r>
      <w:r w:rsidR="00FF54BB" w:rsidRPr="00FF54BB">
        <w:t>программирования С# или другом языке платформы Microsoft .NET Framework</w:t>
      </w:r>
      <w:r>
        <w:t>. П</w:t>
      </w:r>
      <w:r w:rsidR="007B4B8B">
        <w:t xml:space="preserve">еред исполнением программы </w:t>
      </w:r>
      <w:r>
        <w:t>выполняется трансляци</w:t>
      </w:r>
      <w:r w:rsidR="00FF54BB">
        <w:t>я</w:t>
      </w:r>
      <w:r>
        <w:t xml:space="preserve"> исходного кода в промежуточный язык</w:t>
      </w:r>
      <w:r w:rsidR="005210FC">
        <w:t xml:space="preserve"> </w:t>
      </w:r>
      <w:r w:rsidR="005210FC">
        <w:rPr>
          <w:lang w:val="en-US"/>
        </w:rPr>
        <w:t>MSIL</w:t>
      </w:r>
      <w:r>
        <w:t xml:space="preserve">. </w:t>
      </w:r>
      <w:r w:rsidR="00FF54BB">
        <w:t xml:space="preserve">Язык </w:t>
      </w:r>
      <w:r>
        <w:rPr>
          <w:lang w:val="en-US"/>
        </w:rPr>
        <w:t>MSIL</w:t>
      </w:r>
      <w:r w:rsidRPr="00767251">
        <w:t xml:space="preserve"> </w:t>
      </w:r>
      <w:r>
        <w:t>–</w:t>
      </w:r>
      <w:r w:rsidRPr="00767251">
        <w:t xml:space="preserve"> </w:t>
      </w:r>
      <w:r>
        <w:t>это независимый от процессора набор инструкций, который можно эффективно преобразовать в машинный код.</w:t>
      </w:r>
      <w:r w:rsidR="00F3746F">
        <w:t xml:space="preserve"> </w:t>
      </w:r>
      <w:r w:rsidR="002D3FD7">
        <w:t>Вместе с кодом на промежуточном языке создаются метаданные</w:t>
      </w:r>
      <w:r w:rsidR="00C21259">
        <w:t>, которые позволяют сразу использовать созданный переносимый исполняемый файл (</w:t>
      </w:r>
      <w:r w:rsidR="00C21259">
        <w:rPr>
          <w:lang w:val="en-US"/>
        </w:rPr>
        <w:t>PE</w:t>
      </w:r>
      <w:r w:rsidR="00C21259" w:rsidRPr="00C21259">
        <w:t>).</w:t>
      </w:r>
    </w:p>
    <w:p w14:paraId="5A461A43" w14:textId="31407BAB" w:rsidR="00C62A09" w:rsidRPr="00855899" w:rsidRDefault="008F368F" w:rsidP="00C62A09">
      <w:r>
        <w:t xml:space="preserve">При проектировании и разработке генератора кода незаменимым для меня источником был сайт </w:t>
      </w:r>
      <w:r w:rsidRPr="001A3D3A">
        <w:rPr>
          <w:rStyle w:val="a7"/>
        </w:rPr>
        <w:t>docs.microsoft.com</w:t>
      </w:r>
      <w:r w:rsidRPr="002C23A4">
        <w:rPr>
          <w:rStyle w:val="a7"/>
        </w:rPr>
        <w:t>.</w:t>
      </w:r>
      <w:r>
        <w:rPr>
          <w:rStyle w:val="a7"/>
          <w:u w:val="none"/>
        </w:rPr>
        <w:t xml:space="preserve"> </w:t>
      </w:r>
      <w:r>
        <w:rPr>
          <w:rStyle w:val="a7"/>
          <w:color w:val="auto"/>
          <w:u w:val="none"/>
        </w:rPr>
        <w:t xml:space="preserve">Также я </w:t>
      </w:r>
      <w:r w:rsidR="00855899">
        <w:rPr>
          <w:rStyle w:val="a7"/>
          <w:color w:val="auto"/>
          <w:u w:val="none"/>
        </w:rPr>
        <w:t>познакомился с книгой</w:t>
      </w:r>
      <w:r>
        <w:rPr>
          <w:rStyle w:val="a7"/>
          <w:color w:val="auto"/>
          <w:u w:val="none"/>
        </w:rPr>
        <w:t xml:space="preserve"> </w:t>
      </w:r>
      <w:r w:rsidR="00855899" w:rsidRPr="00855899">
        <w:rPr>
          <w:rStyle w:val="a7"/>
          <w:color w:val="auto"/>
          <w:u w:val="none"/>
        </w:rPr>
        <w:t>Expert .NET 2.0 IL Assembler, Serge Lidin.</w:t>
      </w:r>
      <w:r w:rsidR="00855899">
        <w:rPr>
          <w:rStyle w:val="a7"/>
          <w:color w:val="auto"/>
          <w:u w:val="none"/>
        </w:rPr>
        <w:t xml:space="preserve">, написанной на английском языке. В ней </w:t>
      </w:r>
      <w:r w:rsidR="00FF54BB">
        <w:rPr>
          <w:rStyle w:val="a7"/>
          <w:color w:val="auto"/>
          <w:u w:val="none"/>
        </w:rPr>
        <w:t xml:space="preserve">достаточно подробно </w:t>
      </w:r>
      <w:r w:rsidR="00855899">
        <w:rPr>
          <w:rStyle w:val="a7"/>
          <w:color w:val="auto"/>
          <w:u w:val="none"/>
        </w:rPr>
        <w:t xml:space="preserve">рассказывается о тонкостях программирования на языке </w:t>
      </w:r>
      <w:r w:rsidR="00855899">
        <w:rPr>
          <w:rStyle w:val="a7"/>
          <w:color w:val="auto"/>
          <w:u w:val="none"/>
          <w:lang w:val="en-US"/>
        </w:rPr>
        <w:t>MSIL</w:t>
      </w:r>
      <w:r w:rsidR="00855899">
        <w:rPr>
          <w:rStyle w:val="a7"/>
          <w:color w:val="auto"/>
          <w:u w:val="none"/>
        </w:rPr>
        <w:t xml:space="preserve">. </w:t>
      </w:r>
    </w:p>
    <w:p w14:paraId="750A9116" w14:textId="0682019C" w:rsidR="001E5D4D" w:rsidRDefault="001E5D4D">
      <w:pPr>
        <w:spacing w:after="160" w:line="259" w:lineRule="auto"/>
        <w:ind w:firstLine="0"/>
        <w:jc w:val="left"/>
      </w:pPr>
      <w:r>
        <w:br w:type="page"/>
      </w:r>
    </w:p>
    <w:p w14:paraId="0A5E32D1" w14:textId="431CA0E7" w:rsidR="001E5D4D" w:rsidRDefault="001E5D4D" w:rsidP="001E5D4D">
      <w:pPr>
        <w:pStyle w:val="1"/>
      </w:pPr>
      <w:r>
        <w:lastRenderedPageBreak/>
        <w:t>Проектирование</w:t>
      </w:r>
    </w:p>
    <w:p w14:paraId="06F94DB6" w14:textId="596F5785" w:rsidR="00CA6191" w:rsidRDefault="00CA6191" w:rsidP="00CA6191">
      <w:r>
        <w:t xml:space="preserve">Перед началом разработки генератора кода было проведено начальное проектирование. На рисунке </w:t>
      </w:r>
      <w:r w:rsidR="007D00AA">
        <w:fldChar w:fldCharType="begin"/>
      </w:r>
      <w:r w:rsidR="007D00AA">
        <w:instrText xml:space="preserve"> REF _Ref90398124 \p \h </w:instrText>
      </w:r>
      <w:r w:rsidR="007D00AA">
        <w:fldChar w:fldCharType="separate"/>
      </w:r>
      <w:r w:rsidR="007D00AA">
        <w:t>ниже</w:t>
      </w:r>
      <w:r w:rsidR="007D00AA">
        <w:fldChar w:fldCharType="end"/>
      </w:r>
      <w:r w:rsidR="007D00AA">
        <w:t xml:space="preserve"> </w:t>
      </w:r>
      <w:r>
        <w:t>представлена диаграмма классов, отражающая обновлённую структуру компилятора</w:t>
      </w:r>
    </w:p>
    <w:p w14:paraId="2CC7C5BA" w14:textId="47F3DC9B" w:rsidR="00CA6191" w:rsidRDefault="00CA6191" w:rsidP="00CA6191">
      <w:pPr>
        <w:ind w:firstLine="0"/>
      </w:pPr>
      <w:r>
        <w:rPr>
          <w:noProof/>
        </w:rPr>
        <mc:AlternateContent>
          <mc:Choice Requires="wpc">
            <w:drawing>
              <wp:inline distT="0" distB="0" distL="0" distR="0" wp14:anchorId="3D431921" wp14:editId="025F1D9D">
                <wp:extent cx="6019800" cy="4198295"/>
                <wp:effectExtent l="0" t="0" r="0" b="0"/>
                <wp:docPr id="34" name="Полотно 3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pic:pic xmlns:pic="http://schemas.openxmlformats.org/drawingml/2006/picture">
                        <pic:nvPicPr>
                          <pic:cNvPr id="16" name="Рисунок 16"/>
                          <pic:cNvPicPr>
                            <a:picLocks noChangeAspect="1"/>
                          </pic:cNvPicPr>
                        </pic:nvPicPr>
                        <pic:blipFill>
                          <a:blip r:embed="rId8"/>
                          <a:stretch>
                            <a:fillRect/>
                          </a:stretch>
                        </pic:blipFill>
                        <pic:spPr>
                          <a:xfrm>
                            <a:off x="0" y="76200"/>
                            <a:ext cx="6019800" cy="4074006"/>
                          </a:xfrm>
                          <a:prstGeom prst="rect">
                            <a:avLst/>
                          </a:prstGeom>
                        </pic:spPr>
                      </pic:pic>
                    </wpc:wpc>
                  </a:graphicData>
                </a:graphic>
              </wp:inline>
            </w:drawing>
          </mc:Choice>
          <mc:Fallback>
            <w:pict>
              <v:group w14:anchorId="448824E6" id="Полотно 34" o:spid="_x0000_s1026" editas="canvas" style="width:474pt;height:330.55pt;mso-position-horizontal-relative:char;mso-position-vertical-relative:line" coordsize="60198,4197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">
                <v:shape id="_x0000_s1027" type="#_x0000_t75" style="position:absolute;width:60198;height:41979;visibility:visible;mso-wrap-style:square">
                  <v:fill o:detectmouseclick="t"/>
                  <v:path o:connecttype="none"/>
                </v:shape>
                <v:shape id="Рисунок 16" o:spid="_x0000_s1028" type="#_x0000_t75" style="position:absolute;top:762;width:60198;height:4074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">
                  <v:imagedata r:id="rId9" o:title=""/>
                </v:shape>
                <w10:anchorlock/>
              </v:group>
            </w:pict>
          </mc:Fallback>
        </mc:AlternateContent>
      </w:r>
    </w:p>
    <w:p w14:paraId="7163028B" w14:textId="4058DBB3" w:rsidR="006844C4" w:rsidRDefault="006844C4" w:rsidP="006844C4">
      <w:pPr>
        <w:spacing w:after="120"/>
        <w:ind w:firstLine="0"/>
        <w:jc w:val="center"/>
      </w:pPr>
      <w:bookmarkStart w:id="0" w:name="_Ref90398124"/>
      <w:r>
        <w:t xml:space="preserve">Рисунок </w:t>
      </w:r>
      <w:r w:rsidR="001B0D8A">
        <w:rPr>
          <w:noProof/>
        </w:rPr>
        <w:fldChar w:fldCharType="begin"/>
      </w:r>
      <w:r w:rsidR="001B0D8A">
        <w:rPr>
          <w:noProof/>
        </w:rPr>
        <w:instrText xml:space="preserve"> SEQ Рисунок \* ARABIC </w:instrText>
      </w:r>
      <w:r w:rsidR="001B0D8A">
        <w:rPr>
          <w:noProof/>
        </w:rPr>
        <w:fldChar w:fldCharType="separate"/>
      </w:r>
      <w:r w:rsidR="00C42B73">
        <w:rPr>
          <w:noProof/>
        </w:rPr>
        <w:t>1</w:t>
      </w:r>
      <w:r w:rsidR="001B0D8A">
        <w:rPr>
          <w:noProof/>
        </w:rPr>
        <w:fldChar w:fldCharType="end"/>
      </w:r>
      <w:r>
        <w:t xml:space="preserve"> – </w:t>
      </w:r>
      <w:r w:rsidR="00C03C4E">
        <w:t>Итоговая д</w:t>
      </w:r>
      <w:r>
        <w:t>иаграмма классов</w:t>
      </w:r>
      <w:bookmarkEnd w:id="0"/>
    </w:p>
    <w:p w14:paraId="0AFC4F5E" w14:textId="337505E8" w:rsidR="00AB4E04" w:rsidRDefault="006844C4" w:rsidP="00E728ED">
      <w:r>
        <w:t>Б</w:t>
      </w:r>
      <w:r w:rsidR="007726EE">
        <w:t xml:space="preserve">удет добавлен новый класс </w:t>
      </w:r>
      <w:r w:rsidR="007726EE">
        <w:rPr>
          <w:lang w:val="en-US"/>
        </w:rPr>
        <w:t>CGenerator</w:t>
      </w:r>
      <w:r w:rsidR="007726EE">
        <w:t>, который стан</w:t>
      </w:r>
      <w:r w:rsidR="007D00AA">
        <w:t>ет</w:t>
      </w:r>
      <w:r w:rsidR="007726EE">
        <w:t xml:space="preserve"> главным</w:t>
      </w:r>
      <w:r w:rsidR="007D00AA">
        <w:t xml:space="preserve"> в иерархии</w:t>
      </w:r>
      <w:r w:rsidR="007726EE">
        <w:t xml:space="preserve">. </w:t>
      </w:r>
      <w:r w:rsidR="006D3631">
        <w:t>Он отвечает за запуск процесса компиляции и создание динамической сборки, которая будет сохранена на диске</w:t>
      </w:r>
      <w:r w:rsidR="002B38C0">
        <w:t>.</w:t>
      </w:r>
      <w:r w:rsidR="006D3631">
        <w:t xml:space="preserve"> Сборка </w:t>
      </w:r>
      <w:r w:rsidR="00525F75">
        <w:t>создаётся в виде исполн</w:t>
      </w:r>
      <w:bookmarkStart w:id="1" w:name="_GoBack"/>
      <w:bookmarkEnd w:id="1"/>
      <w:r w:rsidR="00525F75">
        <w:t>яемого файла (</w:t>
      </w:r>
      <w:r w:rsidR="00525F75" w:rsidRPr="00525F75">
        <w:t>.</w:t>
      </w:r>
      <w:r w:rsidR="00525F75">
        <w:rPr>
          <w:lang w:val="en-US"/>
        </w:rPr>
        <w:t>exe</w:t>
      </w:r>
      <w:r w:rsidR="00525F75" w:rsidRPr="00525F75">
        <w:t>)</w:t>
      </w:r>
      <w:r w:rsidR="00525F75">
        <w:t xml:space="preserve"> и</w:t>
      </w:r>
      <w:r w:rsidR="006D3631">
        <w:t xml:space="preserve"> содерж</w:t>
      </w:r>
      <w:r w:rsidR="00525F75">
        <w:t>ит</w:t>
      </w:r>
      <w:r w:rsidR="006D3631">
        <w:t xml:space="preserve"> в себе модуль, в котором будет записан код на </w:t>
      </w:r>
      <w:r w:rsidR="006D3631">
        <w:rPr>
          <w:lang w:val="en-US"/>
        </w:rPr>
        <w:t>MSIL</w:t>
      </w:r>
      <w:r w:rsidR="00340977">
        <w:t>,</w:t>
      </w:r>
      <w:r w:rsidR="006D3631">
        <w:t xml:space="preserve"> и манифест (</w:t>
      </w:r>
      <w:r w:rsidR="00633A2B">
        <w:t xml:space="preserve">служебная </w:t>
      </w:r>
      <w:r w:rsidR="006D3631">
        <w:t xml:space="preserve">информация о сборке). </w:t>
      </w:r>
    </w:p>
    <w:p w14:paraId="2B7053B3" w14:textId="4D9B4B3B" w:rsidR="00EF1813" w:rsidRDefault="00EF1813" w:rsidP="00E728ED">
      <w:r>
        <w:t xml:space="preserve">Язык </w:t>
      </w:r>
      <w:r>
        <w:rPr>
          <w:lang w:val="en-US"/>
        </w:rPr>
        <w:t>MSIL</w:t>
      </w:r>
      <w:r>
        <w:t xml:space="preserve"> основан на использовании виртуального стека. Имеется набор кодов операций, называемых </w:t>
      </w:r>
      <w:r>
        <w:rPr>
          <w:lang w:val="en-US"/>
        </w:rPr>
        <w:t>opcodes</w:t>
      </w:r>
      <w:r w:rsidRPr="00D73056">
        <w:t>,</w:t>
      </w:r>
      <w:r>
        <w:t xml:space="preserve"> при помощи которых осуществляются действия с верхними значениями стека. Например, можно поместить значение в стек, переместить значение из стека в память, удалить самое верхнее значение стека и т.д. </w:t>
      </w:r>
    </w:p>
    <w:p w14:paraId="5F00AA80" w14:textId="42E16C29" w:rsidR="00340977" w:rsidRDefault="001F5887" w:rsidP="00E728ED">
      <w:r>
        <w:t>Действия по генерации будут происходить в классе компилятора параллельно с работой синтаксического и семантического анализаторов.</w:t>
      </w:r>
      <w:r w:rsidR="000F79BC">
        <w:t xml:space="preserve"> Класс </w:t>
      </w:r>
      <w:r w:rsidR="000F79BC">
        <w:rPr>
          <w:lang w:val="en-US"/>
        </w:rPr>
        <w:t>ILGenerator</w:t>
      </w:r>
      <w:r w:rsidR="000F79BC">
        <w:t xml:space="preserve"> используется для генерации </w:t>
      </w:r>
      <w:r w:rsidR="000F79BC">
        <w:rPr>
          <w:lang w:val="en-US"/>
        </w:rPr>
        <w:t>IL</w:t>
      </w:r>
      <w:r w:rsidR="000F79BC">
        <w:t>-кодов.</w:t>
      </w:r>
      <w:r w:rsidR="00AB4E04">
        <w:t xml:space="preserve"> Экземпляр </w:t>
      </w:r>
      <w:r w:rsidR="000F79BC">
        <w:t>этого класса</w:t>
      </w:r>
      <w:r w:rsidR="00AB4E04">
        <w:t xml:space="preserve"> передаётся в качестве одного из параметров</w:t>
      </w:r>
      <w:r w:rsidR="00AB4E04" w:rsidRPr="00AB4E04">
        <w:t xml:space="preserve"> класс</w:t>
      </w:r>
      <w:r w:rsidR="00AB4E04">
        <w:t>у</w:t>
      </w:r>
      <w:r w:rsidR="00AB4E04" w:rsidRPr="00AB4E04">
        <w:t xml:space="preserve"> CCompiler</w:t>
      </w:r>
      <w:r w:rsidR="00AB4E04">
        <w:t>. Таким образом появляется возможность</w:t>
      </w:r>
      <w:r w:rsidR="00AB4E04" w:rsidRPr="00AB4E04">
        <w:t xml:space="preserve"> создавать </w:t>
      </w:r>
      <w:r w:rsidR="00AB4E04" w:rsidRPr="00AB4E04">
        <w:lastRenderedPageBreak/>
        <w:t>инструкции языка MSIL</w:t>
      </w:r>
      <w:r w:rsidR="00AB4E04">
        <w:t xml:space="preserve"> внутри методов, осуществляющих разбор синтаксический конструкций.</w:t>
      </w:r>
      <w:r w:rsidR="006849A2">
        <w:t xml:space="preserve"> </w:t>
      </w:r>
    </w:p>
    <w:p w14:paraId="44848394" w14:textId="5AD03339" w:rsidR="001E5D4D" w:rsidRDefault="001E5D4D">
      <w:pPr>
        <w:spacing w:after="160" w:line="259" w:lineRule="auto"/>
        <w:ind w:firstLine="0"/>
        <w:jc w:val="left"/>
      </w:pPr>
      <w:r>
        <w:br w:type="page"/>
      </w:r>
    </w:p>
    <w:p w14:paraId="4F5F9AF4" w14:textId="4DC85DA8" w:rsidR="001E5D4D" w:rsidRDefault="001E5D4D" w:rsidP="001E5D4D">
      <w:pPr>
        <w:pStyle w:val="1"/>
      </w:pPr>
      <w:r>
        <w:lastRenderedPageBreak/>
        <w:t>Разработка</w:t>
      </w:r>
    </w:p>
    <w:p w14:paraId="1ABDC96E" w14:textId="7D458458" w:rsidR="00DA34B5" w:rsidRDefault="00DA34B5" w:rsidP="00DA34B5">
      <w:r>
        <w:t xml:space="preserve">На начальном этапе разработки возникла проблема, связанная с тем, что не все методы из </w:t>
      </w:r>
      <w:r>
        <w:rPr>
          <w:lang w:val="en-US"/>
        </w:rPr>
        <w:t>System</w:t>
      </w:r>
      <w:r w:rsidRPr="00DA34B5">
        <w:t>.</w:t>
      </w:r>
      <w:r>
        <w:rPr>
          <w:lang w:val="en-US"/>
        </w:rPr>
        <w:t>Reflection</w:t>
      </w:r>
      <w:r w:rsidRPr="00DA34B5">
        <w:t>.</w:t>
      </w:r>
      <w:r>
        <w:rPr>
          <w:lang w:val="en-US"/>
        </w:rPr>
        <w:t>Emit</w:t>
      </w:r>
      <w:r>
        <w:t xml:space="preserve"> доступны на платформе </w:t>
      </w:r>
      <w:r w:rsidRPr="00DA34B5">
        <w:t>.</w:t>
      </w:r>
      <w:r>
        <w:rPr>
          <w:lang w:val="en-US"/>
        </w:rPr>
        <w:t>NET</w:t>
      </w:r>
      <w:r w:rsidRPr="00DA34B5">
        <w:t xml:space="preserve"> </w:t>
      </w:r>
      <w:r>
        <w:rPr>
          <w:lang w:val="en-US"/>
        </w:rPr>
        <w:t>Core</w:t>
      </w:r>
      <w:r>
        <w:t xml:space="preserve">. Поэтому было принято решение перевести код </w:t>
      </w:r>
      <w:r w:rsidR="00A660A7">
        <w:t xml:space="preserve">на </w:t>
      </w:r>
      <w:r w:rsidRPr="00DA34B5">
        <w:t>.NET Framework</w:t>
      </w:r>
      <w:r>
        <w:t>.</w:t>
      </w:r>
    </w:p>
    <w:p w14:paraId="6EF329B7" w14:textId="6B8B2F86" w:rsidR="007C6D7F" w:rsidRDefault="007C6D7F" w:rsidP="00DA34B5">
      <w:r>
        <w:t xml:space="preserve">Рассмотрим </w:t>
      </w:r>
      <w:r w:rsidR="00387E94">
        <w:t>процесс создания динамической сборки:</w:t>
      </w:r>
    </w:p>
    <w:p w14:paraId="02C44BCD" w14:textId="77777777" w:rsidR="00387E94" w:rsidRPr="00387E94" w:rsidRDefault="00387E94" w:rsidP="00387E94">
      <w:pPr>
        <w:pStyle w:val="a5"/>
        <w:rPr>
          <w:lang w:val="en-US"/>
        </w:rPr>
      </w:pPr>
      <w:r w:rsidRPr="00387E94">
        <w:rPr>
          <w:lang w:val="en-US"/>
        </w:rPr>
        <w:t>aDomain = Thread.GetDomain();</w:t>
      </w:r>
    </w:p>
    <w:p w14:paraId="3F9CAD59" w14:textId="77777777" w:rsidR="00387E94" w:rsidRPr="00387E94" w:rsidRDefault="00387E94" w:rsidP="00387E94">
      <w:pPr>
        <w:pStyle w:val="a5"/>
        <w:rPr>
          <w:lang w:val="en-US"/>
        </w:rPr>
      </w:pPr>
      <w:r w:rsidRPr="00387E94">
        <w:rPr>
          <w:lang w:val="en-US"/>
        </w:rPr>
        <w:t xml:space="preserve">aName = new AssemblyName("Compiler"); </w:t>
      </w:r>
    </w:p>
    <w:p w14:paraId="78B2F9CF" w14:textId="77777777" w:rsidR="00387E94" w:rsidRPr="00387E94" w:rsidRDefault="00387E94" w:rsidP="00387E94">
      <w:pPr>
        <w:pStyle w:val="a5"/>
        <w:rPr>
          <w:lang w:val="en-US"/>
        </w:rPr>
      </w:pPr>
      <w:r w:rsidRPr="00387E94">
        <w:rPr>
          <w:lang w:val="en-US"/>
        </w:rPr>
        <w:t>aName.Version = new Version("1.0");</w:t>
      </w:r>
    </w:p>
    <w:p w14:paraId="0526802D" w14:textId="77777777" w:rsidR="00387E94" w:rsidRPr="00387E94" w:rsidRDefault="00387E94" w:rsidP="00387E94">
      <w:pPr>
        <w:pStyle w:val="a5"/>
        <w:rPr>
          <w:lang w:val="en-US"/>
        </w:rPr>
      </w:pPr>
      <w:r w:rsidRPr="00387E94">
        <w:rPr>
          <w:lang w:val="en-US"/>
        </w:rPr>
        <w:t>aBuilder = aDomain.DefineDynamicAssembly(aName, AssemblyBuilderAccess.RunAndSave, Directory.GetCurrentDirectory());</w:t>
      </w:r>
    </w:p>
    <w:p w14:paraId="310FE922" w14:textId="77777777" w:rsidR="00387E94" w:rsidRPr="00387E94" w:rsidRDefault="00387E94" w:rsidP="00387E94">
      <w:pPr>
        <w:pStyle w:val="a5"/>
        <w:rPr>
          <w:lang w:val="en-US"/>
        </w:rPr>
      </w:pPr>
      <w:r w:rsidRPr="00387E94">
        <w:rPr>
          <w:lang w:val="en-US"/>
        </w:rPr>
        <w:t>mBuilder = aBuilder.DefineDynamicModule(aName.Name, aName.Name + ".exe");</w:t>
      </w:r>
    </w:p>
    <w:p w14:paraId="4A6F8C53" w14:textId="77777777" w:rsidR="00387E94" w:rsidRPr="00387E94" w:rsidRDefault="00387E94" w:rsidP="00387E94">
      <w:pPr>
        <w:pStyle w:val="a5"/>
        <w:rPr>
          <w:lang w:val="en-US"/>
        </w:rPr>
      </w:pPr>
      <w:r w:rsidRPr="00387E94">
        <w:rPr>
          <w:lang w:val="en-US"/>
        </w:rPr>
        <w:t>tBulider = mBuilder.DefineType("Compiler", TypeAttributes.Public);</w:t>
      </w:r>
    </w:p>
    <w:p w14:paraId="3467373A" w14:textId="77777777" w:rsidR="00387E94" w:rsidRPr="00387E94" w:rsidRDefault="00387E94" w:rsidP="00387E94">
      <w:pPr>
        <w:pStyle w:val="a5"/>
        <w:rPr>
          <w:lang w:val="en-US"/>
        </w:rPr>
      </w:pPr>
      <w:r w:rsidRPr="00387E94">
        <w:rPr>
          <w:lang w:val="en-US"/>
        </w:rPr>
        <w:t>methodBuilder = tBulider.DefineMethod("Main", MethodAttributes.Public | MethodAttributes.Static, typeof(void), new Type[] { });</w:t>
      </w:r>
    </w:p>
    <w:p w14:paraId="76BE7533" w14:textId="5B6658A2" w:rsidR="00387E94" w:rsidRPr="00387E94" w:rsidRDefault="00387E94" w:rsidP="00387E94">
      <w:pPr>
        <w:pStyle w:val="a5"/>
        <w:rPr>
          <w:lang w:val="en-US"/>
        </w:rPr>
      </w:pPr>
      <w:r w:rsidRPr="00387E94">
        <w:rPr>
          <w:lang w:val="en-US"/>
        </w:rPr>
        <w:t xml:space="preserve">/* </w:t>
      </w:r>
      <w:r>
        <w:t>созда</w:t>
      </w:r>
      <w:r w:rsidR="00594E85">
        <w:t>ние</w:t>
      </w:r>
      <w:r w:rsidRPr="00387E94">
        <w:rPr>
          <w:lang w:val="en-US"/>
        </w:rPr>
        <w:t xml:space="preserve"> ILGenerator */</w:t>
      </w:r>
    </w:p>
    <w:p w14:paraId="03A30A29" w14:textId="77777777" w:rsidR="00387E94" w:rsidRPr="00387E94" w:rsidRDefault="00387E94" w:rsidP="00387E94">
      <w:pPr>
        <w:pStyle w:val="a5"/>
        <w:rPr>
          <w:lang w:val="en-US"/>
        </w:rPr>
      </w:pPr>
      <w:r w:rsidRPr="00387E94">
        <w:rPr>
          <w:lang w:val="en-US"/>
        </w:rPr>
        <w:t>il = methodBuilder.GetILGenerator();</w:t>
      </w:r>
    </w:p>
    <w:p w14:paraId="20C97846" w14:textId="77777777" w:rsidR="00387E94" w:rsidRPr="00387E94" w:rsidRDefault="00387E94" w:rsidP="00387E94">
      <w:pPr>
        <w:pStyle w:val="a5"/>
        <w:rPr>
          <w:lang w:val="en-US"/>
        </w:rPr>
      </w:pPr>
      <w:r w:rsidRPr="00387E94">
        <w:rPr>
          <w:lang w:val="en-US"/>
        </w:rPr>
        <w:t xml:space="preserve">/* </w:t>
      </w:r>
      <w:r>
        <w:t>установить</w:t>
      </w:r>
      <w:r w:rsidRPr="00387E94">
        <w:rPr>
          <w:lang w:val="en-US"/>
        </w:rPr>
        <w:t xml:space="preserve"> </w:t>
      </w:r>
      <w:r>
        <w:t>точка</w:t>
      </w:r>
      <w:r w:rsidRPr="00387E94">
        <w:rPr>
          <w:lang w:val="en-US"/>
        </w:rPr>
        <w:t xml:space="preserve"> </w:t>
      </w:r>
      <w:r>
        <w:t>входа</w:t>
      </w:r>
      <w:r w:rsidRPr="00387E94">
        <w:rPr>
          <w:lang w:val="en-US"/>
        </w:rPr>
        <w:t xml:space="preserve"> */</w:t>
      </w:r>
    </w:p>
    <w:p w14:paraId="0D6DD03D" w14:textId="0BD2978E" w:rsidR="00387E94" w:rsidRPr="000F79BC" w:rsidRDefault="00387E94" w:rsidP="00387E94">
      <w:pPr>
        <w:pStyle w:val="a5"/>
        <w:rPr>
          <w:lang w:val="en-US"/>
        </w:rPr>
      </w:pPr>
      <w:r w:rsidRPr="00387E94">
        <w:rPr>
          <w:lang w:val="en-US"/>
        </w:rPr>
        <w:t>aBuilder.SetEntryPoint(methodBuilder, PEFileKinds.ConsoleApplication);</w:t>
      </w:r>
    </w:p>
    <w:p w14:paraId="290CCCB3" w14:textId="77777777" w:rsidR="00594E85" w:rsidRPr="00594E85" w:rsidRDefault="00594E85" w:rsidP="00387E94">
      <w:pPr>
        <w:pStyle w:val="a5"/>
        <w:rPr>
          <w:lang w:val="en-US"/>
        </w:rPr>
      </w:pPr>
    </w:p>
    <w:p w14:paraId="0E4F2E81" w14:textId="08455244" w:rsidR="008611B1" w:rsidRPr="008611B1" w:rsidRDefault="008611B1" w:rsidP="008611B1">
      <w:pPr>
        <w:pStyle w:val="a5"/>
        <w:rPr>
          <w:lang w:val="en-US"/>
        </w:rPr>
      </w:pPr>
      <w:r>
        <w:t>с</w:t>
      </w:r>
      <w:r w:rsidRPr="008611B1">
        <w:rPr>
          <w:lang w:val="en-US"/>
        </w:rPr>
        <w:t>ompiler = new CCompiler(InFilePath, OutFilePath, il);</w:t>
      </w:r>
    </w:p>
    <w:p w14:paraId="0EB7BDD1" w14:textId="1F653D56" w:rsidR="008611B1" w:rsidRPr="008611B1" w:rsidRDefault="008611B1" w:rsidP="008611B1">
      <w:pPr>
        <w:pStyle w:val="a5"/>
        <w:rPr>
          <w:lang w:val="en-US"/>
        </w:rPr>
      </w:pPr>
      <w:r w:rsidRPr="008611B1">
        <w:rPr>
          <w:lang w:val="en-US"/>
        </w:rPr>
        <w:t xml:space="preserve">/* </w:t>
      </w:r>
      <w:r>
        <w:t>запус</w:t>
      </w:r>
      <w:r w:rsidR="00594E85">
        <w:t>к</w:t>
      </w:r>
      <w:r w:rsidRPr="008611B1">
        <w:rPr>
          <w:lang w:val="en-US"/>
        </w:rPr>
        <w:t xml:space="preserve"> </w:t>
      </w:r>
      <w:r>
        <w:t>процесс</w:t>
      </w:r>
      <w:r w:rsidR="00594E85">
        <w:t>а</w:t>
      </w:r>
      <w:r w:rsidRPr="008611B1">
        <w:rPr>
          <w:lang w:val="en-US"/>
        </w:rPr>
        <w:t xml:space="preserve"> </w:t>
      </w:r>
      <w:r>
        <w:t>компиляции</w:t>
      </w:r>
      <w:r w:rsidRPr="008611B1">
        <w:rPr>
          <w:lang w:val="en-US"/>
        </w:rPr>
        <w:t xml:space="preserve"> */</w:t>
      </w:r>
    </w:p>
    <w:p w14:paraId="39F9C22F" w14:textId="5F5CE068" w:rsidR="008611B1" w:rsidRPr="008611B1" w:rsidRDefault="008611B1" w:rsidP="008611B1">
      <w:pPr>
        <w:pStyle w:val="a5"/>
        <w:rPr>
          <w:lang w:val="en-US"/>
        </w:rPr>
      </w:pPr>
      <w:r w:rsidRPr="008611B1">
        <w:rPr>
          <w:lang w:val="en-US"/>
        </w:rPr>
        <w:t xml:space="preserve">bool compIsOver = </w:t>
      </w:r>
      <w:r>
        <w:t>с</w:t>
      </w:r>
      <w:r w:rsidRPr="008611B1">
        <w:rPr>
          <w:lang w:val="en-US"/>
        </w:rPr>
        <w:t>ompiler.RunCompilation();</w:t>
      </w:r>
    </w:p>
    <w:p w14:paraId="3D9B54F3" w14:textId="0919EFFE" w:rsidR="008611B1" w:rsidRDefault="008611B1" w:rsidP="008611B1">
      <w:pPr>
        <w:pStyle w:val="a5"/>
      </w:pPr>
      <w:r>
        <w:t>il.Emit(OpCodes.Ret);</w:t>
      </w:r>
    </w:p>
    <w:p w14:paraId="0B16B9E2" w14:textId="171EE2D2" w:rsidR="008611B1" w:rsidRDefault="008611B1" w:rsidP="008611B1">
      <w:pPr>
        <w:pStyle w:val="a5"/>
      </w:pPr>
      <w:r>
        <w:t>/*</w:t>
      </w:r>
      <w:r w:rsidR="00594E85">
        <w:t xml:space="preserve"> сохранение сборки</w:t>
      </w:r>
      <w:r>
        <w:t>, если во время компиляции не было ошибок */</w:t>
      </w:r>
    </w:p>
    <w:p w14:paraId="01E5D125" w14:textId="22D4A47B" w:rsidR="008611B1" w:rsidRPr="008611B1" w:rsidRDefault="008611B1" w:rsidP="008611B1">
      <w:pPr>
        <w:pStyle w:val="a5"/>
        <w:rPr>
          <w:lang w:val="en-US"/>
        </w:rPr>
      </w:pPr>
      <w:r w:rsidRPr="008611B1">
        <w:rPr>
          <w:lang w:val="en-US"/>
        </w:rPr>
        <w:t>if (compIsOver)</w:t>
      </w:r>
    </w:p>
    <w:p w14:paraId="68953B33" w14:textId="52B6D94D" w:rsidR="008611B1" w:rsidRPr="008611B1" w:rsidRDefault="008611B1" w:rsidP="008611B1">
      <w:pPr>
        <w:pStyle w:val="a5"/>
        <w:rPr>
          <w:lang w:val="en-US"/>
        </w:rPr>
      </w:pPr>
      <w:r w:rsidRPr="008611B1">
        <w:rPr>
          <w:lang w:val="en-US"/>
        </w:rPr>
        <w:t>{</w:t>
      </w:r>
    </w:p>
    <w:p w14:paraId="400D0DAA" w14:textId="685CD6C9" w:rsidR="008611B1" w:rsidRPr="008611B1" w:rsidRDefault="00594E85" w:rsidP="008611B1">
      <w:pPr>
        <w:pStyle w:val="a5"/>
        <w:rPr>
          <w:lang w:val="en-US"/>
        </w:rPr>
      </w:pPr>
      <w:r>
        <w:rPr>
          <w:lang w:val="en-US"/>
        </w:rPr>
        <w:tab/>
      </w:r>
      <w:r w:rsidR="008611B1" w:rsidRPr="008611B1">
        <w:rPr>
          <w:lang w:val="en-US"/>
        </w:rPr>
        <w:t>tBulider.CreateType();</w:t>
      </w:r>
    </w:p>
    <w:p w14:paraId="4FD20015" w14:textId="0114153C" w:rsidR="008611B1" w:rsidRPr="008611B1" w:rsidRDefault="00594E85" w:rsidP="008611B1">
      <w:pPr>
        <w:pStyle w:val="a5"/>
        <w:rPr>
          <w:lang w:val="en-US"/>
        </w:rPr>
      </w:pPr>
      <w:r>
        <w:rPr>
          <w:lang w:val="en-US"/>
        </w:rPr>
        <w:tab/>
      </w:r>
      <w:r w:rsidR="008611B1" w:rsidRPr="008611B1">
        <w:rPr>
          <w:lang w:val="en-US"/>
        </w:rPr>
        <w:t>aBuilder.Save(aName.Name + ".exe");</w:t>
      </w:r>
    </w:p>
    <w:p w14:paraId="5E6BB32E" w14:textId="7A7F4814" w:rsidR="008611B1" w:rsidRPr="008611B1" w:rsidRDefault="008611B1" w:rsidP="008611B1">
      <w:pPr>
        <w:pStyle w:val="a5"/>
      </w:pPr>
      <w:r>
        <w:t>}</w:t>
      </w:r>
    </w:p>
    <w:p w14:paraId="1ED8C0DF" w14:textId="613F4046" w:rsidR="00387E94" w:rsidRDefault="00387E94" w:rsidP="00387E94">
      <w:r>
        <w:t xml:space="preserve">В этом фрагменте </w:t>
      </w:r>
      <w:r w:rsidR="007C423E">
        <w:t xml:space="preserve">кода </w:t>
      </w:r>
      <w:r>
        <w:t xml:space="preserve">создаётся однофайловая сборка, включающая в себя модуль, содержащий тип (класс) </w:t>
      </w:r>
      <w:r>
        <w:rPr>
          <w:lang w:val="en-US"/>
        </w:rPr>
        <w:t>Compiler</w:t>
      </w:r>
      <w:r>
        <w:t xml:space="preserve">, в котором объявлен метод </w:t>
      </w:r>
      <w:r>
        <w:rPr>
          <w:lang w:val="en-US"/>
        </w:rPr>
        <w:t>Main</w:t>
      </w:r>
      <w:r>
        <w:t xml:space="preserve">. В </w:t>
      </w:r>
      <w:r w:rsidR="008611B1">
        <w:t xml:space="preserve">теле этого метода </w:t>
      </w:r>
      <w:r>
        <w:t xml:space="preserve">представлены инструкции на языке </w:t>
      </w:r>
      <w:r>
        <w:rPr>
          <w:lang w:val="en-US"/>
        </w:rPr>
        <w:t>MSIL</w:t>
      </w:r>
      <w:r>
        <w:t>, сгенерированные после анализа исходного кода программы.</w:t>
      </w:r>
      <w:r w:rsidR="00CD5D2B">
        <w:t xml:space="preserve"> Для создания инструкций </w:t>
      </w:r>
      <w:r w:rsidR="007C423E">
        <w:t>в методе</w:t>
      </w:r>
      <w:r w:rsidR="002B7E4E" w:rsidRPr="002B7E4E">
        <w:t xml:space="preserve"> </w:t>
      </w:r>
      <w:r w:rsidR="002B7E4E">
        <w:rPr>
          <w:lang w:val="en-US"/>
        </w:rPr>
        <w:t>Main</w:t>
      </w:r>
      <w:r w:rsidR="007C423E">
        <w:t xml:space="preserve"> </w:t>
      </w:r>
      <w:r w:rsidR="00CD5D2B">
        <w:t>создаётся объект</w:t>
      </w:r>
      <w:r w:rsidR="00FC4CD9" w:rsidRPr="00FC4CD9">
        <w:t xml:space="preserve"> </w:t>
      </w:r>
      <w:r w:rsidR="00FC4CD9">
        <w:rPr>
          <w:lang w:val="en-US"/>
        </w:rPr>
        <w:t>il</w:t>
      </w:r>
      <w:r w:rsidR="00CD5D2B">
        <w:t xml:space="preserve"> класса </w:t>
      </w:r>
      <w:r w:rsidR="00CD5D2B">
        <w:rPr>
          <w:lang w:val="en-US"/>
        </w:rPr>
        <w:t>ILGenerator</w:t>
      </w:r>
      <w:r w:rsidR="00CD5D2B">
        <w:t>.</w:t>
      </w:r>
      <w:r w:rsidR="00FC4CD9" w:rsidRPr="00FC4CD9">
        <w:t xml:space="preserve"> Команды помещаются на стек с помощью вызова метода Emit для</w:t>
      </w:r>
      <w:r w:rsidR="00FC4CD9">
        <w:t xml:space="preserve"> </w:t>
      </w:r>
      <w:r w:rsidR="002B7E4E">
        <w:t xml:space="preserve">генератора </w:t>
      </w:r>
      <w:r w:rsidR="002B7E4E">
        <w:rPr>
          <w:lang w:val="en-US"/>
        </w:rPr>
        <w:t>MSIL</w:t>
      </w:r>
      <w:r w:rsidR="00FC4CD9" w:rsidRPr="00FC4CD9">
        <w:t xml:space="preserve">. </w:t>
      </w:r>
      <w:r w:rsidR="00CD5D2B" w:rsidRPr="00CD5D2B">
        <w:t xml:space="preserve">Чтобы создать исполняемый файл, </w:t>
      </w:r>
      <w:r w:rsidR="00CD5D2B">
        <w:t xml:space="preserve">вызывается метод </w:t>
      </w:r>
      <w:r w:rsidR="00CD5D2B" w:rsidRPr="00CD5D2B">
        <w:t>SetEntryPoint</w:t>
      </w:r>
      <w:r w:rsidR="00CD5D2B">
        <w:t>, который определяет</w:t>
      </w:r>
      <w:r w:rsidR="00CD5D2B" w:rsidRPr="00CD5D2B">
        <w:t xml:space="preserve"> точк</w:t>
      </w:r>
      <w:r w:rsidR="00CD5D2B">
        <w:t>у</w:t>
      </w:r>
      <w:r w:rsidR="00CD5D2B" w:rsidRPr="00CD5D2B">
        <w:t xml:space="preserve"> входа в сборку</w:t>
      </w:r>
      <w:r w:rsidR="00CD5D2B">
        <w:t xml:space="preserve"> и запрашивает создание</w:t>
      </w:r>
      <w:r w:rsidR="00CD5D2B" w:rsidRPr="00CD5D2B">
        <w:t xml:space="preserve"> консольного приложения</w:t>
      </w:r>
      <w:r w:rsidR="00CD5D2B">
        <w:t>.</w:t>
      </w:r>
      <w:r w:rsidR="00FC4CD9">
        <w:t xml:space="preserve"> </w:t>
      </w:r>
      <w:r w:rsidR="002B7E4E" w:rsidRPr="002B7E4E">
        <w:t>Динамические модули в сборке сохраняются при сохранении сборки с помощью метода</w:t>
      </w:r>
      <w:r w:rsidR="002B7E4E">
        <w:t xml:space="preserve"> </w:t>
      </w:r>
      <w:r w:rsidR="002B7E4E">
        <w:rPr>
          <w:lang w:val="en-US"/>
        </w:rPr>
        <w:t>Save</w:t>
      </w:r>
      <w:r w:rsidR="002B7E4E" w:rsidRPr="002B7E4E">
        <w:t xml:space="preserve">. </w:t>
      </w:r>
      <w:r w:rsidR="00FC4CD9">
        <w:t xml:space="preserve">Используя </w:t>
      </w:r>
      <w:r w:rsidR="008611B1">
        <w:t xml:space="preserve">утилиту </w:t>
      </w:r>
      <w:r w:rsidR="00C42B73">
        <w:rPr>
          <w:lang w:val="en-US"/>
        </w:rPr>
        <w:t>ildasm</w:t>
      </w:r>
      <w:r w:rsidR="00C42B73" w:rsidRPr="00FC4CD9">
        <w:t>.</w:t>
      </w:r>
      <w:r w:rsidR="00C42B73">
        <w:rPr>
          <w:lang w:val="en-US"/>
        </w:rPr>
        <w:t>exe</w:t>
      </w:r>
      <w:r w:rsidR="00C42B73" w:rsidRPr="008611B1">
        <w:t>,</w:t>
      </w:r>
      <w:r w:rsidR="00FC4CD9" w:rsidRPr="00FC4CD9">
        <w:t xml:space="preserve"> </w:t>
      </w:r>
      <w:r w:rsidR="00FC4CD9">
        <w:t>можно посмотреть содержимое сборки</w:t>
      </w:r>
      <w:r w:rsidR="008611B1" w:rsidRPr="002B7E4E">
        <w:t>:</w:t>
      </w:r>
      <w:r w:rsidR="00FC4CD9">
        <w:t xml:space="preserve"> </w:t>
      </w:r>
    </w:p>
    <w:p w14:paraId="4F1B581F" w14:textId="6F4205F6" w:rsidR="00C42B73" w:rsidRDefault="00C42B73" w:rsidP="00C42B73">
      <w:pPr>
        <w:ind w:firstLine="0"/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78BA8DD8" wp14:editId="58ADE45F">
                <wp:extent cx="5952490" cy="3235960"/>
                <wp:effectExtent l="0" t="0" r="0" b="2540"/>
                <wp:docPr id="1" name="Полотно 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pic:pic xmlns:pic="http://schemas.openxmlformats.org/drawingml/2006/picture">
                        <pic:nvPicPr>
                          <pic:cNvPr id="5" name="Рисунок 5"/>
                          <pic:cNvPicPr>
                            <a:picLocks noChangeAspect="1"/>
                          </pic:cNvPicPr>
                        </pic:nvPicPr>
                        <pic:blipFill>
                          <a:blip r:embed="rId10"/>
                          <a:stretch>
                            <a:fillRect/>
                          </a:stretch>
                        </pic:blipFill>
                        <pic:spPr>
                          <a:xfrm>
                            <a:off x="104775" y="0"/>
                            <a:ext cx="5739350" cy="3200400"/>
                          </a:xfrm>
                          <a:prstGeom prst="rect">
                            <a:avLst/>
                          </a:prstGeom>
                        </pic:spPr>
                      </pic:pic>
                    </wpc:wpc>
                  </a:graphicData>
                </a:graphic>
              </wp:inline>
            </w:drawing>
          </mc:Choice>
          <mc:Fallback>
            <w:pict>
              <v:group w14:anchorId="3B5722B3" id="Полотно 1" o:spid="_x0000_s1026" editas="canvas" style="width:468.7pt;height:254.8pt;mso-position-horizontal-relative:char;mso-position-vertical-relative:line" coordsize="59524,3235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">
                <v:shape id="_x0000_s1027" type="#_x0000_t75" style="position:absolute;width:59524;height:32359;visibility:visible;mso-wrap-style:square">
                  <v:fill o:detectmouseclick="t"/>
                  <v:path o:connecttype="none"/>
                </v:shape>
                <v:shape id="Рисунок 5" o:spid="_x0000_s1028" type="#_x0000_t75" style="position:absolute;left:1047;width:57394;height:3200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">
                  <v:imagedata r:id="rId11" o:title=""/>
                </v:shape>
                <w10:anchorlock/>
              </v:group>
            </w:pict>
          </mc:Fallback>
        </mc:AlternateContent>
      </w:r>
    </w:p>
    <w:p w14:paraId="52EBA1D5" w14:textId="7C577DAD" w:rsidR="00C42B73" w:rsidRPr="00594E85" w:rsidRDefault="00C42B73" w:rsidP="00C42B73">
      <w:pPr>
        <w:spacing w:after="120"/>
        <w:ind w:firstLine="0"/>
        <w:jc w:val="center"/>
      </w:pPr>
      <w:bookmarkStart w:id="2" w:name="_Ref90455072"/>
      <w:r>
        <w:t xml:space="preserve">Рисунок </w:t>
      </w:r>
      <w:fldSimple w:instr=" SEQ Рисунок \* ARABIC ">
        <w:r>
          <w:rPr>
            <w:noProof/>
          </w:rPr>
          <w:t>2</w:t>
        </w:r>
      </w:fldSimple>
      <w:bookmarkEnd w:id="2"/>
      <w:r>
        <w:t xml:space="preserve"> – Содержимое сборки</w:t>
      </w:r>
    </w:p>
    <w:p w14:paraId="4CFB34E9" w14:textId="381DFD39" w:rsidR="00506231" w:rsidRDefault="00D243A1" w:rsidP="00506231">
      <w:r>
        <w:t>Рассмотрим действия по генерации кода, связанные с объявлением локальных переменных</w:t>
      </w:r>
      <w:r w:rsidR="00594E85">
        <w:t xml:space="preserve">. </w:t>
      </w:r>
      <w:r>
        <w:t>Сначала</w:t>
      </w:r>
      <w:r w:rsidR="00145F8D">
        <w:t xml:space="preserve"> </w:t>
      </w:r>
      <w:r>
        <w:t>требуется</w:t>
      </w:r>
      <w:r w:rsidR="00145F8D">
        <w:t xml:space="preserve"> задать начало и конец лексической области. Это осуществляется путём вызова методов </w:t>
      </w:r>
      <w:r w:rsidR="00145F8D">
        <w:rPr>
          <w:lang w:val="en-US"/>
        </w:rPr>
        <w:t>BeginScope</w:t>
      </w:r>
      <w:r w:rsidR="00145F8D" w:rsidRPr="00145F8D">
        <w:t>()</w:t>
      </w:r>
      <w:r w:rsidR="00145F8D">
        <w:t xml:space="preserve"> и </w:t>
      </w:r>
      <w:r w:rsidR="00145F8D">
        <w:rPr>
          <w:lang w:val="en-US"/>
        </w:rPr>
        <w:t>EndScope</w:t>
      </w:r>
      <w:r w:rsidR="00145F8D" w:rsidRPr="00145F8D">
        <w:t>()</w:t>
      </w:r>
      <w:r w:rsidR="00145F8D">
        <w:t xml:space="preserve"> класса </w:t>
      </w:r>
      <w:r w:rsidR="00145F8D">
        <w:rPr>
          <w:lang w:val="en-US"/>
        </w:rPr>
        <w:t>ILGenerator</w:t>
      </w:r>
      <w:r w:rsidR="00145F8D">
        <w:t>.</w:t>
      </w:r>
      <w:r>
        <w:t xml:space="preserve"> </w:t>
      </w:r>
      <w:r w:rsidR="009126CD">
        <w:t>Н</w:t>
      </w:r>
      <w:r w:rsidR="00145F8D">
        <w:t xml:space="preserve">ачало </w:t>
      </w:r>
      <w:r w:rsidR="009126CD">
        <w:t xml:space="preserve">и конец </w:t>
      </w:r>
      <w:r w:rsidR="0069063C">
        <w:t xml:space="preserve">лексической </w:t>
      </w:r>
      <w:r w:rsidR="00145F8D">
        <w:t>области</w:t>
      </w:r>
      <w:r w:rsidR="009126CD">
        <w:t xml:space="preserve"> совпада</w:t>
      </w:r>
      <w:r w:rsidR="0069063C">
        <w:t>ю</w:t>
      </w:r>
      <w:r w:rsidR="009126CD">
        <w:t xml:space="preserve">т с началом и </w:t>
      </w:r>
      <w:r w:rsidR="00A660A7">
        <w:t xml:space="preserve">завершением анализа конструкции </w:t>
      </w:r>
      <w:r w:rsidR="00A660A7" w:rsidRPr="00A660A7">
        <w:rPr>
          <w:i/>
        </w:rPr>
        <w:t>&lt;</w:t>
      </w:r>
      <w:r w:rsidR="00145F8D" w:rsidRPr="00A660A7">
        <w:rPr>
          <w:i/>
        </w:rPr>
        <w:t>раздел переменных</w:t>
      </w:r>
      <w:r w:rsidR="00A660A7" w:rsidRPr="00A660A7">
        <w:rPr>
          <w:i/>
        </w:rPr>
        <w:t>&gt;</w:t>
      </w:r>
      <w:r w:rsidR="009126CD">
        <w:t>. Объявление локальной переменной происходит следующим образом:</w:t>
      </w:r>
    </w:p>
    <w:p w14:paraId="535BFA59" w14:textId="70113DB1" w:rsidR="009126CD" w:rsidRPr="000F79BC" w:rsidRDefault="009126CD" w:rsidP="009126CD">
      <w:pPr>
        <w:pStyle w:val="a5"/>
      </w:pPr>
      <w:r w:rsidRPr="009126CD">
        <w:rPr>
          <w:lang w:val="en-US"/>
        </w:rPr>
        <w:t>variables</w:t>
      </w:r>
      <w:r w:rsidRPr="000F79BC">
        <w:t>[</w:t>
      </w:r>
      <w:r w:rsidRPr="009126CD">
        <w:rPr>
          <w:lang w:val="en-US"/>
        </w:rPr>
        <w:t>varName</w:t>
      </w:r>
      <w:r w:rsidRPr="000F79BC">
        <w:t>].</w:t>
      </w:r>
      <w:r w:rsidRPr="009126CD">
        <w:rPr>
          <w:lang w:val="en-US"/>
        </w:rPr>
        <w:t>Lb</w:t>
      </w:r>
      <w:r w:rsidRPr="000F79BC">
        <w:t xml:space="preserve"> = </w:t>
      </w:r>
      <w:r w:rsidRPr="009126CD">
        <w:rPr>
          <w:lang w:val="en-US"/>
        </w:rPr>
        <w:t>il</w:t>
      </w:r>
      <w:r w:rsidRPr="000F79BC">
        <w:t>.</w:t>
      </w:r>
      <w:r w:rsidRPr="009126CD">
        <w:rPr>
          <w:lang w:val="en-US"/>
        </w:rPr>
        <w:t>DeclareLocal</w:t>
      </w:r>
      <w:r w:rsidRPr="000F79BC">
        <w:t>(</w:t>
      </w:r>
      <w:r w:rsidR="00594E85" w:rsidRPr="00594E85">
        <w:rPr>
          <w:lang w:val="en-US"/>
        </w:rPr>
        <w:t>typeof</w:t>
      </w:r>
      <w:r w:rsidR="00594E85" w:rsidRPr="000F79BC">
        <w:t>(</w:t>
      </w:r>
      <w:r w:rsidR="00594E85" w:rsidRPr="00594E85">
        <w:rPr>
          <w:lang w:val="en-US"/>
        </w:rPr>
        <w:t>int</w:t>
      </w:r>
      <w:r w:rsidR="00594E85" w:rsidRPr="000F79BC">
        <w:t>)</w:t>
      </w:r>
      <w:r w:rsidRPr="000F79BC">
        <w:t>);</w:t>
      </w:r>
    </w:p>
    <w:p w14:paraId="56A080C7" w14:textId="0AC9DB6E" w:rsidR="0069063C" w:rsidRDefault="0069063C" w:rsidP="009126CD">
      <w:r>
        <w:t>Для хранения</w:t>
      </w:r>
      <w:r w:rsidR="00594E85">
        <w:t xml:space="preserve"> </w:t>
      </w:r>
      <w:r>
        <w:t>информации</w:t>
      </w:r>
      <w:r w:rsidR="00594E85">
        <w:t xml:space="preserve">, связанной с генерацией кода, </w:t>
      </w:r>
      <w:r>
        <w:t xml:space="preserve">в класс </w:t>
      </w:r>
      <w:r>
        <w:rPr>
          <w:lang w:val="en-US"/>
        </w:rPr>
        <w:t>Variables</w:t>
      </w:r>
      <w:r w:rsidRPr="000A11D9">
        <w:t xml:space="preserve"> </w:t>
      </w:r>
      <w:r>
        <w:t>добавлено поле</w:t>
      </w:r>
      <w:r w:rsidRPr="000A11D9">
        <w:t xml:space="preserve"> </w:t>
      </w:r>
      <w:r>
        <w:rPr>
          <w:lang w:val="en-US"/>
        </w:rPr>
        <w:t>Lb</w:t>
      </w:r>
      <w:r>
        <w:t>, в котором</w:t>
      </w:r>
      <w:r w:rsidR="00A660A7">
        <w:t xml:space="preserve"> храниться объект созданной переменной.</w:t>
      </w:r>
      <w:r w:rsidR="00D243A1">
        <w:t xml:space="preserve"> В качестве примера приведено создание целочисленной переменной.</w:t>
      </w:r>
    </w:p>
    <w:p w14:paraId="1BA2C91E" w14:textId="42E0DCDE" w:rsidR="0069063C" w:rsidRDefault="00B71983" w:rsidP="00A55368">
      <w:pPr>
        <w:pStyle w:val="a4"/>
        <w:ind w:left="0"/>
      </w:pPr>
      <w:r>
        <w:t>Перейдём к описанию</w:t>
      </w:r>
      <w:r w:rsidR="0069063C">
        <w:t xml:space="preserve"> </w:t>
      </w:r>
      <w:r w:rsidR="00C44927">
        <w:t>действи</w:t>
      </w:r>
      <w:r>
        <w:t>й</w:t>
      </w:r>
      <w:r w:rsidR="00C44927">
        <w:t xml:space="preserve"> по генерации кода</w:t>
      </w:r>
      <w:r>
        <w:t>, позволяющих</w:t>
      </w:r>
      <w:r w:rsidR="0069063C">
        <w:t xml:space="preserve"> вычисл</w:t>
      </w:r>
      <w:r>
        <w:t xml:space="preserve">ять </w:t>
      </w:r>
      <w:r w:rsidR="0069063C">
        <w:t>выражени</w:t>
      </w:r>
      <w:r>
        <w:t>я</w:t>
      </w:r>
      <w:r w:rsidR="0069063C">
        <w:t xml:space="preserve">. В метод </w:t>
      </w:r>
      <w:r w:rsidR="0069063C">
        <w:rPr>
          <w:lang w:val="en-US"/>
        </w:rPr>
        <w:t>Factor</w:t>
      </w:r>
      <w:r w:rsidR="00CF75B6">
        <w:t>, осуществляющий разбор множителя,</w:t>
      </w:r>
      <w:r w:rsidR="0069063C">
        <w:t xml:space="preserve"> были добавлены инструкции</w:t>
      </w:r>
      <w:r w:rsidR="00CF75B6">
        <w:t xml:space="preserve">, осуществляющие загрузку на вершину стека </w:t>
      </w:r>
      <w:r w:rsidR="005756E5">
        <w:t xml:space="preserve">значений </w:t>
      </w:r>
      <w:r w:rsidR="00CF75B6">
        <w:t>цел</w:t>
      </w:r>
      <w:r w:rsidR="00F96B96">
        <w:t>очисленных</w:t>
      </w:r>
      <w:r w:rsidR="00CF75B6">
        <w:t xml:space="preserve">, вещественных, строковых и логических </w:t>
      </w:r>
      <w:r w:rsidR="00A55368">
        <w:t>констант</w:t>
      </w:r>
      <w:r w:rsidR="007647A3">
        <w:t xml:space="preserve"> (</w:t>
      </w:r>
      <w:r w:rsidR="005756E5">
        <w:t xml:space="preserve">в виде </w:t>
      </w:r>
      <w:r w:rsidR="007647A3">
        <w:t>целочисленны</w:t>
      </w:r>
      <w:r w:rsidR="005756E5">
        <w:t>х</w:t>
      </w:r>
      <w:r w:rsidR="007647A3">
        <w:t xml:space="preserve"> констант 0 и 1</w:t>
      </w:r>
      <w:r w:rsidR="005756E5">
        <w:t>)</w:t>
      </w:r>
      <w:r w:rsidR="00CF75B6">
        <w:t>.</w:t>
      </w:r>
      <w:r w:rsidR="007647A3">
        <w:t xml:space="preserve"> </w:t>
      </w:r>
      <w:r w:rsidR="00A55368">
        <w:t xml:space="preserve">Для получения значения переменной используется </w:t>
      </w:r>
      <w:r w:rsidR="00414D29">
        <w:t xml:space="preserve">инструкция с кодом </w:t>
      </w:r>
      <w:r w:rsidR="00A55368">
        <w:rPr>
          <w:lang w:val="en-US"/>
        </w:rPr>
        <w:t>OpCodes</w:t>
      </w:r>
      <w:r w:rsidR="00A55368" w:rsidRPr="00A55368">
        <w:t>.</w:t>
      </w:r>
      <w:r w:rsidR="00A55368">
        <w:rPr>
          <w:lang w:val="en-US"/>
        </w:rPr>
        <w:t>Ldloc</w:t>
      </w:r>
      <w:r w:rsidR="00A55368">
        <w:t>, которая</w:t>
      </w:r>
      <w:r w:rsidR="005756E5">
        <w:t xml:space="preserve"> позволяет поместить</w:t>
      </w:r>
      <w:r w:rsidR="00A55368">
        <w:t xml:space="preserve"> значение локальной переменной </w:t>
      </w:r>
      <w:r w:rsidR="005756E5">
        <w:t>в стек</w:t>
      </w:r>
      <w:r w:rsidR="00A55368">
        <w:t xml:space="preserve">. </w:t>
      </w:r>
      <w:r w:rsidR="005756E5">
        <w:t>Также</w:t>
      </w:r>
      <w:r w:rsidR="00CF75B6">
        <w:t xml:space="preserve"> метод </w:t>
      </w:r>
      <w:r w:rsidR="00CF75B6">
        <w:rPr>
          <w:lang w:val="en-US"/>
        </w:rPr>
        <w:t>Factor</w:t>
      </w:r>
      <w:r w:rsidR="00CF75B6">
        <w:t xml:space="preserve"> </w:t>
      </w:r>
      <w:r w:rsidR="005756E5">
        <w:t xml:space="preserve">теперь </w:t>
      </w:r>
      <w:r w:rsidR="00F96B96">
        <w:t>принимает</w:t>
      </w:r>
      <w:r w:rsidR="00CF75B6">
        <w:t xml:space="preserve"> два входных параметра: </w:t>
      </w:r>
      <w:r w:rsidR="00CF75B6">
        <w:rPr>
          <w:lang w:val="en-US"/>
        </w:rPr>
        <w:t>CType</w:t>
      </w:r>
      <w:r w:rsidR="00CF75B6" w:rsidRPr="00CF75B6">
        <w:t xml:space="preserve"> </w:t>
      </w:r>
      <w:r w:rsidR="00CF75B6">
        <w:rPr>
          <w:lang w:val="en-US"/>
        </w:rPr>
        <w:t>prevType</w:t>
      </w:r>
      <w:r w:rsidR="00CF75B6">
        <w:t xml:space="preserve"> –</w:t>
      </w:r>
      <w:r w:rsidR="00CF75B6" w:rsidRPr="00CF75B6">
        <w:t xml:space="preserve"> </w:t>
      </w:r>
      <w:r w:rsidR="00CF75B6">
        <w:t>тип предыдущего множителя</w:t>
      </w:r>
      <w:r w:rsidR="00CF75B6" w:rsidRPr="00CF75B6">
        <w:t xml:space="preserve"> </w:t>
      </w:r>
      <w:r w:rsidR="00CF75B6">
        <w:t xml:space="preserve">и </w:t>
      </w:r>
      <w:r w:rsidR="00CF75B6">
        <w:rPr>
          <w:lang w:val="en-US"/>
        </w:rPr>
        <w:t>bool</w:t>
      </w:r>
      <w:r w:rsidR="00CF75B6" w:rsidRPr="00CF75B6">
        <w:t xml:space="preserve"> </w:t>
      </w:r>
      <w:r w:rsidR="00CF75B6">
        <w:rPr>
          <w:lang w:val="en-US"/>
        </w:rPr>
        <w:t>floatDivision</w:t>
      </w:r>
      <w:r w:rsidR="00CF75B6">
        <w:t xml:space="preserve"> –</w:t>
      </w:r>
      <w:r w:rsidR="00CF75B6" w:rsidRPr="00CF75B6">
        <w:t xml:space="preserve"> </w:t>
      </w:r>
      <w:r w:rsidR="00CF75B6">
        <w:t>флаг, указывающий</w:t>
      </w:r>
      <w:r w:rsidR="004E34B9">
        <w:t>,</w:t>
      </w:r>
      <w:r w:rsidR="00CF75B6">
        <w:t xml:space="preserve"> что</w:t>
      </w:r>
      <w:r w:rsidR="004E34B9">
        <w:t xml:space="preserve"> </w:t>
      </w:r>
      <w:r w:rsidR="00CF75B6">
        <w:t>операцией является деление</w:t>
      </w:r>
      <w:r w:rsidR="00CF75B6" w:rsidRPr="00CF75B6">
        <w:t xml:space="preserve"> (</w:t>
      </w:r>
      <w:r w:rsidR="004E34B9" w:rsidRPr="004E34B9">
        <w:t>‘</w:t>
      </w:r>
      <w:r w:rsidR="00CF75B6">
        <w:t>/</w:t>
      </w:r>
      <w:r w:rsidR="004E34B9" w:rsidRPr="004E34B9">
        <w:t>’</w:t>
      </w:r>
      <w:r w:rsidR="00CF75B6" w:rsidRPr="00CF75B6">
        <w:t>)</w:t>
      </w:r>
      <w:r w:rsidR="00CF75B6">
        <w:t>. Эти параметр</w:t>
      </w:r>
      <w:r w:rsidR="0035783D">
        <w:t>ы</w:t>
      </w:r>
      <w:r w:rsidR="004E34B9">
        <w:t xml:space="preserve"> определяют</w:t>
      </w:r>
      <w:r w:rsidR="00CF75B6">
        <w:t xml:space="preserve"> </w:t>
      </w:r>
      <w:r w:rsidR="004E34B9">
        <w:t xml:space="preserve">необходимость преобразования </w:t>
      </w:r>
      <w:r w:rsidR="00CF75B6">
        <w:t>верхне</w:t>
      </w:r>
      <w:r w:rsidR="004E34B9">
        <w:t>го</w:t>
      </w:r>
      <w:r w:rsidR="00CF75B6">
        <w:t xml:space="preserve"> значени</w:t>
      </w:r>
      <w:r w:rsidR="004E34B9">
        <w:t>я</w:t>
      </w:r>
      <w:r w:rsidR="00CF75B6">
        <w:t xml:space="preserve"> в стеке в </w:t>
      </w:r>
      <w:r w:rsidR="004E34B9">
        <w:t>вещественный тип</w:t>
      </w:r>
      <w:r w:rsidR="00CF75B6">
        <w:t>.</w:t>
      </w:r>
      <w:r w:rsidR="00CF75B6" w:rsidRPr="00CF75B6">
        <w:t xml:space="preserve"> </w:t>
      </w:r>
      <w:r w:rsidR="00CF75B6">
        <w:t>Рассмотрим случаи</w:t>
      </w:r>
      <w:r w:rsidR="0035783D">
        <w:t>, когда требуется пр</w:t>
      </w:r>
      <w:r w:rsidR="005756E5">
        <w:t>иведение</w:t>
      </w:r>
      <w:r w:rsidR="0035783D">
        <w:t xml:space="preserve"> од</w:t>
      </w:r>
      <w:r w:rsidR="005756E5">
        <w:t>ного</w:t>
      </w:r>
      <w:r w:rsidR="0035783D">
        <w:t xml:space="preserve"> тип</w:t>
      </w:r>
      <w:r w:rsidR="005756E5">
        <w:t>а</w:t>
      </w:r>
      <w:r w:rsidR="0035783D">
        <w:t xml:space="preserve"> к другому</w:t>
      </w:r>
      <w:r w:rsidR="00CF75B6">
        <w:t>:</w:t>
      </w:r>
    </w:p>
    <w:p w14:paraId="37945459" w14:textId="77777777" w:rsidR="004E34B9" w:rsidRDefault="004E34B9" w:rsidP="00A55368">
      <w:pPr>
        <w:pStyle w:val="a4"/>
        <w:ind w:left="0"/>
      </w:pPr>
    </w:p>
    <w:p w14:paraId="5D4FFE6F" w14:textId="6F56E67B" w:rsidR="00A55368" w:rsidRPr="00A55368" w:rsidRDefault="00A55368" w:rsidP="00A55368">
      <w:pPr>
        <w:spacing w:before="120"/>
        <w:ind w:firstLine="0"/>
      </w:pPr>
      <w:r>
        <w:lastRenderedPageBreak/>
        <w:t xml:space="preserve">Таблица </w:t>
      </w:r>
      <w:r w:rsidR="001B0D8A">
        <w:rPr>
          <w:noProof/>
        </w:rPr>
        <w:fldChar w:fldCharType="begin"/>
      </w:r>
      <w:r w:rsidR="001B0D8A">
        <w:rPr>
          <w:noProof/>
        </w:rPr>
        <w:instrText xml:space="preserve"> SEQ Таблица \* ARABIC </w:instrText>
      </w:r>
      <w:r w:rsidR="001B0D8A">
        <w:rPr>
          <w:noProof/>
        </w:rPr>
        <w:fldChar w:fldCharType="separate"/>
      </w:r>
      <w:r>
        <w:rPr>
          <w:noProof/>
        </w:rPr>
        <w:t>1</w:t>
      </w:r>
      <w:r w:rsidR="001B0D8A">
        <w:rPr>
          <w:noProof/>
        </w:rPr>
        <w:fldChar w:fldCharType="end"/>
      </w:r>
      <w:r>
        <w:t xml:space="preserve"> – </w:t>
      </w:r>
      <w:r w:rsidR="004E34B9">
        <w:t>Описание с</w:t>
      </w:r>
      <w:r>
        <w:t>итуаци</w:t>
      </w:r>
      <w:r w:rsidR="004E34B9">
        <w:t>й</w:t>
      </w:r>
      <w:r>
        <w:t>, требующи</w:t>
      </w:r>
      <w:r w:rsidR="004E34B9">
        <w:t>х</w:t>
      </w:r>
      <w:r>
        <w:t xml:space="preserve"> неявного приведения типов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1790"/>
        <w:gridCol w:w="2227"/>
        <w:gridCol w:w="1405"/>
        <w:gridCol w:w="3923"/>
      </w:tblGrid>
      <w:tr w:rsidR="00565205" w14:paraId="238AB98B" w14:textId="77777777" w:rsidTr="00CD5D2B">
        <w:trPr>
          <w:jc w:val="center"/>
        </w:trPr>
        <w:tc>
          <w:tcPr>
            <w:tcW w:w="0" w:type="auto"/>
            <w:vAlign w:val="center"/>
          </w:tcPr>
          <w:p w14:paraId="7C49755F" w14:textId="38214D84" w:rsidR="00CF75B6" w:rsidRPr="00B71983" w:rsidRDefault="005756E5" w:rsidP="00CD5D2B">
            <w:pPr>
              <w:pStyle w:val="a4"/>
              <w:ind w:left="0" w:firstLine="0"/>
              <w:jc w:val="center"/>
              <w:rPr>
                <w:sz w:val="22"/>
              </w:rPr>
            </w:pPr>
            <w:r w:rsidRPr="00B71983">
              <w:rPr>
                <w:sz w:val="22"/>
              </w:rPr>
              <w:t>Тип п</w:t>
            </w:r>
            <w:r w:rsidR="0035783D" w:rsidRPr="00B71983">
              <w:rPr>
                <w:sz w:val="22"/>
              </w:rPr>
              <w:t>редыдущ</w:t>
            </w:r>
            <w:r w:rsidRPr="00B71983">
              <w:rPr>
                <w:sz w:val="22"/>
              </w:rPr>
              <w:t>его</w:t>
            </w:r>
            <w:r w:rsidR="0035783D" w:rsidRPr="00B71983">
              <w:rPr>
                <w:sz w:val="22"/>
              </w:rPr>
              <w:t xml:space="preserve"> операнд</w:t>
            </w:r>
            <w:r w:rsidRPr="00B71983">
              <w:rPr>
                <w:sz w:val="22"/>
              </w:rPr>
              <w:t>а</w:t>
            </w:r>
          </w:p>
        </w:tc>
        <w:tc>
          <w:tcPr>
            <w:tcW w:w="0" w:type="auto"/>
            <w:vAlign w:val="center"/>
          </w:tcPr>
          <w:p w14:paraId="2928C2BC" w14:textId="4C0C8C4B" w:rsidR="00CF75B6" w:rsidRPr="00B71983" w:rsidRDefault="005756E5" w:rsidP="00CD5D2B">
            <w:pPr>
              <w:pStyle w:val="a4"/>
              <w:ind w:left="0" w:firstLine="0"/>
              <w:jc w:val="center"/>
              <w:rPr>
                <w:sz w:val="22"/>
              </w:rPr>
            </w:pPr>
            <w:r w:rsidRPr="00B71983">
              <w:rPr>
                <w:sz w:val="22"/>
              </w:rPr>
              <w:t>Тип рассматриваемого операнда</w:t>
            </w:r>
          </w:p>
        </w:tc>
        <w:tc>
          <w:tcPr>
            <w:tcW w:w="0" w:type="auto"/>
            <w:vAlign w:val="center"/>
          </w:tcPr>
          <w:p w14:paraId="1BC37EA4" w14:textId="5C40863F" w:rsidR="00CF75B6" w:rsidRPr="00B71983" w:rsidRDefault="0035783D" w:rsidP="00CD5D2B">
            <w:pPr>
              <w:pStyle w:val="a4"/>
              <w:ind w:left="0" w:firstLine="0"/>
              <w:jc w:val="center"/>
              <w:rPr>
                <w:sz w:val="22"/>
              </w:rPr>
            </w:pPr>
            <w:r w:rsidRPr="00B71983">
              <w:rPr>
                <w:sz w:val="22"/>
              </w:rPr>
              <w:t>Операция деление (</w:t>
            </w:r>
            <w:r w:rsidRPr="00B71983">
              <w:rPr>
                <w:sz w:val="22"/>
                <w:lang w:val="en-US"/>
              </w:rPr>
              <w:t>‘</w:t>
            </w:r>
            <w:r w:rsidRPr="00B71983">
              <w:rPr>
                <w:sz w:val="22"/>
              </w:rPr>
              <w:t>/</w:t>
            </w:r>
            <w:r w:rsidRPr="00B71983">
              <w:rPr>
                <w:sz w:val="22"/>
                <w:lang w:val="en-US"/>
              </w:rPr>
              <w:t>’</w:t>
            </w:r>
            <w:r w:rsidRPr="00B71983">
              <w:rPr>
                <w:sz w:val="22"/>
              </w:rPr>
              <w:t>)</w:t>
            </w:r>
          </w:p>
        </w:tc>
        <w:tc>
          <w:tcPr>
            <w:tcW w:w="0" w:type="auto"/>
            <w:vAlign w:val="center"/>
          </w:tcPr>
          <w:p w14:paraId="35DE12F9" w14:textId="0B5D7D36" w:rsidR="00CF75B6" w:rsidRPr="00B71983" w:rsidRDefault="0035783D" w:rsidP="00CD5D2B">
            <w:pPr>
              <w:pStyle w:val="a4"/>
              <w:ind w:left="0" w:firstLine="0"/>
              <w:jc w:val="center"/>
              <w:rPr>
                <w:sz w:val="22"/>
              </w:rPr>
            </w:pPr>
            <w:r w:rsidRPr="00B71983">
              <w:rPr>
                <w:sz w:val="22"/>
              </w:rPr>
              <w:t>Действие</w:t>
            </w:r>
          </w:p>
        </w:tc>
      </w:tr>
      <w:tr w:rsidR="00565205" w14:paraId="44CAFAE4" w14:textId="77777777" w:rsidTr="00CD5D2B">
        <w:trPr>
          <w:jc w:val="center"/>
        </w:trPr>
        <w:tc>
          <w:tcPr>
            <w:tcW w:w="0" w:type="auto"/>
            <w:vAlign w:val="center"/>
          </w:tcPr>
          <w:p w14:paraId="1BFCD03B" w14:textId="58980BB4" w:rsidR="00CF75B6" w:rsidRPr="00B71983" w:rsidRDefault="005756E5" w:rsidP="00CD5D2B">
            <w:pPr>
              <w:pStyle w:val="a4"/>
              <w:ind w:left="0" w:firstLine="0"/>
              <w:jc w:val="left"/>
              <w:rPr>
                <w:sz w:val="22"/>
                <w:lang w:val="en-US"/>
              </w:rPr>
            </w:pPr>
            <w:r w:rsidRPr="00B71983">
              <w:rPr>
                <w:sz w:val="22"/>
                <w:lang w:val="en-US"/>
              </w:rPr>
              <w:t>i</w:t>
            </w:r>
            <w:r w:rsidR="0035783D" w:rsidRPr="00B71983">
              <w:rPr>
                <w:sz w:val="22"/>
                <w:lang w:val="en-US"/>
              </w:rPr>
              <w:t>nt32</w:t>
            </w:r>
          </w:p>
        </w:tc>
        <w:tc>
          <w:tcPr>
            <w:tcW w:w="0" w:type="auto"/>
            <w:vAlign w:val="center"/>
          </w:tcPr>
          <w:p w14:paraId="4CCD2CE4" w14:textId="69EB4A3C" w:rsidR="00CF75B6" w:rsidRPr="00B71983" w:rsidRDefault="005756E5" w:rsidP="00CD5D2B">
            <w:pPr>
              <w:pStyle w:val="a4"/>
              <w:ind w:left="0" w:firstLine="0"/>
              <w:jc w:val="left"/>
              <w:rPr>
                <w:sz w:val="22"/>
                <w:lang w:val="en-US"/>
              </w:rPr>
            </w:pPr>
            <w:r w:rsidRPr="00B71983">
              <w:rPr>
                <w:sz w:val="22"/>
                <w:lang w:val="en-US"/>
              </w:rPr>
              <w:t>i</w:t>
            </w:r>
            <w:r w:rsidR="0035783D" w:rsidRPr="00B71983">
              <w:rPr>
                <w:sz w:val="22"/>
                <w:lang w:val="en-US"/>
              </w:rPr>
              <w:t>nt32</w:t>
            </w:r>
          </w:p>
        </w:tc>
        <w:tc>
          <w:tcPr>
            <w:tcW w:w="0" w:type="auto"/>
            <w:vAlign w:val="center"/>
          </w:tcPr>
          <w:p w14:paraId="76400F46" w14:textId="4B5C6ED4" w:rsidR="00CF75B6" w:rsidRPr="00B71983" w:rsidRDefault="005756E5" w:rsidP="00CD5D2B">
            <w:pPr>
              <w:pStyle w:val="a4"/>
              <w:ind w:left="0" w:firstLine="0"/>
              <w:jc w:val="left"/>
              <w:rPr>
                <w:sz w:val="22"/>
                <w:lang w:val="en-US"/>
              </w:rPr>
            </w:pPr>
            <w:r w:rsidRPr="00B71983">
              <w:rPr>
                <w:sz w:val="22"/>
                <w:lang w:val="en-US"/>
              </w:rPr>
              <w:t>t</w:t>
            </w:r>
            <w:r w:rsidR="0035783D" w:rsidRPr="00B71983">
              <w:rPr>
                <w:sz w:val="22"/>
                <w:lang w:val="en-US"/>
              </w:rPr>
              <w:t>rue</w:t>
            </w:r>
          </w:p>
        </w:tc>
        <w:tc>
          <w:tcPr>
            <w:tcW w:w="0" w:type="auto"/>
            <w:vAlign w:val="center"/>
          </w:tcPr>
          <w:p w14:paraId="1296F894" w14:textId="0EF73D25" w:rsidR="00CF75B6" w:rsidRPr="00B71983" w:rsidRDefault="005756E5" w:rsidP="00CD5D2B">
            <w:pPr>
              <w:pStyle w:val="a4"/>
              <w:ind w:left="0" w:firstLine="0"/>
              <w:jc w:val="left"/>
              <w:rPr>
                <w:sz w:val="22"/>
              </w:rPr>
            </w:pPr>
            <w:r w:rsidRPr="00B71983">
              <w:rPr>
                <w:sz w:val="22"/>
              </w:rPr>
              <w:t xml:space="preserve">привести предыдущий операнд к типу </w:t>
            </w:r>
            <w:r w:rsidRPr="00B71983">
              <w:rPr>
                <w:sz w:val="22"/>
                <w:lang w:val="en-US"/>
              </w:rPr>
              <w:t>float</w:t>
            </w:r>
            <w:r w:rsidRPr="00B71983">
              <w:rPr>
                <w:sz w:val="22"/>
              </w:rPr>
              <w:t>64; поместить рассматриваемый операнд в стек</w:t>
            </w:r>
            <w:r w:rsidR="00565205" w:rsidRPr="00B71983">
              <w:rPr>
                <w:sz w:val="22"/>
              </w:rPr>
              <w:t xml:space="preserve">; привести к типу </w:t>
            </w:r>
            <w:r w:rsidR="00565205" w:rsidRPr="00B71983">
              <w:rPr>
                <w:sz w:val="22"/>
                <w:lang w:val="en-US"/>
              </w:rPr>
              <w:t>float</w:t>
            </w:r>
            <w:r w:rsidR="00565205" w:rsidRPr="00B71983">
              <w:rPr>
                <w:sz w:val="22"/>
              </w:rPr>
              <w:t>64</w:t>
            </w:r>
          </w:p>
        </w:tc>
      </w:tr>
      <w:tr w:rsidR="00565205" w14:paraId="58F44707" w14:textId="77777777" w:rsidTr="00CD5D2B">
        <w:trPr>
          <w:jc w:val="center"/>
        </w:trPr>
        <w:tc>
          <w:tcPr>
            <w:tcW w:w="0" w:type="auto"/>
            <w:vAlign w:val="center"/>
          </w:tcPr>
          <w:p w14:paraId="12C53146" w14:textId="12779711" w:rsidR="0035783D" w:rsidRPr="00B71983" w:rsidRDefault="005756E5" w:rsidP="00CD5D2B">
            <w:pPr>
              <w:pStyle w:val="a4"/>
              <w:ind w:left="0" w:firstLine="0"/>
              <w:jc w:val="left"/>
              <w:rPr>
                <w:sz w:val="22"/>
                <w:lang w:val="en-US"/>
              </w:rPr>
            </w:pPr>
            <w:r w:rsidRPr="00B71983">
              <w:rPr>
                <w:sz w:val="22"/>
                <w:lang w:val="en-US"/>
              </w:rPr>
              <w:t>i</w:t>
            </w:r>
            <w:r w:rsidR="0035783D" w:rsidRPr="00B71983">
              <w:rPr>
                <w:sz w:val="22"/>
                <w:lang w:val="en-US"/>
              </w:rPr>
              <w:t>nt32</w:t>
            </w:r>
          </w:p>
        </w:tc>
        <w:tc>
          <w:tcPr>
            <w:tcW w:w="0" w:type="auto"/>
            <w:vAlign w:val="center"/>
          </w:tcPr>
          <w:p w14:paraId="32000600" w14:textId="28951162" w:rsidR="0035783D" w:rsidRPr="00B71983" w:rsidRDefault="005756E5" w:rsidP="00CD5D2B">
            <w:pPr>
              <w:pStyle w:val="a4"/>
              <w:ind w:left="0" w:firstLine="0"/>
              <w:jc w:val="left"/>
              <w:rPr>
                <w:sz w:val="22"/>
                <w:lang w:val="en-US"/>
              </w:rPr>
            </w:pPr>
            <w:r w:rsidRPr="00B71983">
              <w:rPr>
                <w:sz w:val="22"/>
                <w:lang w:val="en-US"/>
              </w:rPr>
              <w:t>f</w:t>
            </w:r>
            <w:r w:rsidR="0035783D" w:rsidRPr="00B71983">
              <w:rPr>
                <w:sz w:val="22"/>
                <w:lang w:val="en-US"/>
              </w:rPr>
              <w:t>loat64</w:t>
            </w:r>
          </w:p>
        </w:tc>
        <w:tc>
          <w:tcPr>
            <w:tcW w:w="0" w:type="auto"/>
            <w:vAlign w:val="center"/>
          </w:tcPr>
          <w:p w14:paraId="45F2F0FC" w14:textId="4833966C" w:rsidR="0035783D" w:rsidRPr="00B71983" w:rsidRDefault="005756E5" w:rsidP="00CD5D2B">
            <w:pPr>
              <w:pStyle w:val="a4"/>
              <w:ind w:left="0" w:firstLine="0"/>
              <w:jc w:val="left"/>
              <w:rPr>
                <w:sz w:val="22"/>
                <w:lang w:val="en-US"/>
              </w:rPr>
            </w:pPr>
            <w:r w:rsidRPr="00B71983">
              <w:rPr>
                <w:sz w:val="22"/>
                <w:lang w:val="en-US"/>
              </w:rPr>
              <w:t>t</w:t>
            </w:r>
            <w:r w:rsidR="0035783D" w:rsidRPr="00B71983">
              <w:rPr>
                <w:sz w:val="22"/>
                <w:lang w:val="en-US"/>
              </w:rPr>
              <w:t>rue</w:t>
            </w:r>
            <w:r w:rsidR="0035783D" w:rsidRPr="00B71983">
              <w:rPr>
                <w:sz w:val="22"/>
              </w:rPr>
              <w:t>/</w:t>
            </w:r>
            <w:r w:rsidRPr="00B71983">
              <w:rPr>
                <w:sz w:val="22"/>
                <w:lang w:val="en-US"/>
              </w:rPr>
              <w:t>f</w:t>
            </w:r>
            <w:r w:rsidR="0035783D" w:rsidRPr="00B71983">
              <w:rPr>
                <w:sz w:val="22"/>
                <w:lang w:val="en-US"/>
              </w:rPr>
              <w:t>alse</w:t>
            </w:r>
          </w:p>
        </w:tc>
        <w:tc>
          <w:tcPr>
            <w:tcW w:w="0" w:type="auto"/>
            <w:vAlign w:val="center"/>
          </w:tcPr>
          <w:p w14:paraId="1413DC3A" w14:textId="4B4C316F" w:rsidR="0035783D" w:rsidRPr="00B71983" w:rsidRDefault="005756E5" w:rsidP="00CD5D2B">
            <w:pPr>
              <w:pStyle w:val="a4"/>
              <w:ind w:left="0" w:firstLine="0"/>
              <w:jc w:val="left"/>
              <w:rPr>
                <w:sz w:val="22"/>
              </w:rPr>
            </w:pPr>
            <w:r w:rsidRPr="00B71983">
              <w:rPr>
                <w:sz w:val="22"/>
              </w:rPr>
              <w:t>п</w:t>
            </w:r>
            <w:r w:rsidR="0035783D" w:rsidRPr="00B71983">
              <w:rPr>
                <w:sz w:val="22"/>
              </w:rPr>
              <w:t xml:space="preserve">ривести предыдущий операнд к типу </w:t>
            </w:r>
            <w:r w:rsidR="0035783D" w:rsidRPr="00B71983">
              <w:rPr>
                <w:sz w:val="22"/>
                <w:lang w:val="en-US"/>
              </w:rPr>
              <w:t>float</w:t>
            </w:r>
            <w:r w:rsidR="0035783D" w:rsidRPr="00B71983">
              <w:rPr>
                <w:sz w:val="22"/>
              </w:rPr>
              <w:t>64</w:t>
            </w:r>
            <w:r w:rsidRPr="00B71983">
              <w:rPr>
                <w:sz w:val="22"/>
              </w:rPr>
              <w:t xml:space="preserve"> и поместить рассматриваемый операнд в стек</w:t>
            </w:r>
          </w:p>
        </w:tc>
      </w:tr>
      <w:tr w:rsidR="00565205" w14:paraId="47FAE3F6" w14:textId="77777777" w:rsidTr="00CD5D2B">
        <w:trPr>
          <w:jc w:val="center"/>
        </w:trPr>
        <w:tc>
          <w:tcPr>
            <w:tcW w:w="0" w:type="auto"/>
            <w:vAlign w:val="center"/>
          </w:tcPr>
          <w:p w14:paraId="30633C88" w14:textId="77109477" w:rsidR="0035783D" w:rsidRPr="00B71983" w:rsidRDefault="005756E5" w:rsidP="00CD5D2B">
            <w:pPr>
              <w:pStyle w:val="a4"/>
              <w:ind w:left="0" w:firstLine="0"/>
              <w:jc w:val="left"/>
              <w:rPr>
                <w:sz w:val="22"/>
                <w:lang w:val="en-US"/>
              </w:rPr>
            </w:pPr>
            <w:r w:rsidRPr="00B71983">
              <w:rPr>
                <w:sz w:val="22"/>
                <w:lang w:val="en-US"/>
              </w:rPr>
              <w:t>f</w:t>
            </w:r>
            <w:r w:rsidR="0035783D" w:rsidRPr="00B71983">
              <w:rPr>
                <w:sz w:val="22"/>
                <w:lang w:val="en-US"/>
              </w:rPr>
              <w:t>loat64</w:t>
            </w:r>
          </w:p>
        </w:tc>
        <w:tc>
          <w:tcPr>
            <w:tcW w:w="0" w:type="auto"/>
            <w:vAlign w:val="center"/>
          </w:tcPr>
          <w:p w14:paraId="6A15FFE6" w14:textId="2B4BAAB3" w:rsidR="0035783D" w:rsidRPr="00B71983" w:rsidRDefault="005756E5" w:rsidP="00CD5D2B">
            <w:pPr>
              <w:pStyle w:val="a4"/>
              <w:ind w:left="0" w:firstLine="0"/>
              <w:jc w:val="left"/>
              <w:rPr>
                <w:sz w:val="22"/>
                <w:lang w:val="en-US"/>
              </w:rPr>
            </w:pPr>
            <w:r w:rsidRPr="00B71983">
              <w:rPr>
                <w:sz w:val="22"/>
                <w:lang w:val="en-US"/>
              </w:rPr>
              <w:t>i</w:t>
            </w:r>
            <w:r w:rsidR="0035783D" w:rsidRPr="00B71983">
              <w:rPr>
                <w:sz w:val="22"/>
                <w:lang w:val="en-US"/>
              </w:rPr>
              <w:t>nt32</w:t>
            </w:r>
          </w:p>
        </w:tc>
        <w:tc>
          <w:tcPr>
            <w:tcW w:w="0" w:type="auto"/>
            <w:vAlign w:val="center"/>
          </w:tcPr>
          <w:p w14:paraId="69071A3B" w14:textId="59BA6876" w:rsidR="0035783D" w:rsidRPr="00B71983" w:rsidRDefault="005756E5" w:rsidP="00CD5D2B">
            <w:pPr>
              <w:pStyle w:val="a4"/>
              <w:ind w:left="0" w:firstLine="0"/>
              <w:jc w:val="left"/>
              <w:rPr>
                <w:sz w:val="22"/>
                <w:lang w:val="en-US"/>
              </w:rPr>
            </w:pPr>
            <w:r w:rsidRPr="00B71983">
              <w:rPr>
                <w:sz w:val="22"/>
                <w:lang w:val="en-US"/>
              </w:rPr>
              <w:t>t</w:t>
            </w:r>
            <w:r w:rsidR="0035783D" w:rsidRPr="00B71983">
              <w:rPr>
                <w:sz w:val="22"/>
                <w:lang w:val="en-US"/>
              </w:rPr>
              <w:t>rue</w:t>
            </w:r>
            <w:r w:rsidR="0035783D" w:rsidRPr="00B71983">
              <w:rPr>
                <w:sz w:val="22"/>
              </w:rPr>
              <w:t>/</w:t>
            </w:r>
            <w:r w:rsidRPr="00B71983">
              <w:rPr>
                <w:sz w:val="22"/>
                <w:lang w:val="en-US"/>
              </w:rPr>
              <w:t>f</w:t>
            </w:r>
            <w:r w:rsidR="0035783D" w:rsidRPr="00B71983">
              <w:rPr>
                <w:sz w:val="22"/>
                <w:lang w:val="en-US"/>
              </w:rPr>
              <w:t>alse</w:t>
            </w:r>
          </w:p>
        </w:tc>
        <w:tc>
          <w:tcPr>
            <w:tcW w:w="0" w:type="auto"/>
            <w:vAlign w:val="center"/>
          </w:tcPr>
          <w:p w14:paraId="5086370E" w14:textId="3F972B16" w:rsidR="0035783D" w:rsidRPr="00B71983" w:rsidRDefault="005756E5" w:rsidP="00CD5D2B">
            <w:pPr>
              <w:pStyle w:val="a4"/>
              <w:ind w:left="0" w:firstLine="0"/>
              <w:jc w:val="left"/>
              <w:rPr>
                <w:sz w:val="22"/>
              </w:rPr>
            </w:pPr>
            <w:r w:rsidRPr="00B71983">
              <w:rPr>
                <w:sz w:val="22"/>
              </w:rPr>
              <w:t xml:space="preserve">поместить рассматриваемый </w:t>
            </w:r>
            <w:r w:rsidR="0035783D" w:rsidRPr="00B71983">
              <w:rPr>
                <w:sz w:val="22"/>
              </w:rPr>
              <w:t xml:space="preserve">операнд </w:t>
            </w:r>
            <w:r w:rsidRPr="00B71983">
              <w:rPr>
                <w:sz w:val="22"/>
              </w:rPr>
              <w:t xml:space="preserve">в стек и </w:t>
            </w:r>
            <w:r w:rsidR="0035783D" w:rsidRPr="00B71983">
              <w:rPr>
                <w:sz w:val="22"/>
              </w:rPr>
              <w:t xml:space="preserve">привести к типу </w:t>
            </w:r>
            <w:r w:rsidR="0035783D" w:rsidRPr="00B71983">
              <w:rPr>
                <w:sz w:val="22"/>
                <w:lang w:val="en-US"/>
              </w:rPr>
              <w:t>float</w:t>
            </w:r>
            <w:r w:rsidR="0035783D" w:rsidRPr="00B71983">
              <w:rPr>
                <w:sz w:val="22"/>
              </w:rPr>
              <w:t>64</w:t>
            </w:r>
          </w:p>
        </w:tc>
      </w:tr>
    </w:tbl>
    <w:p w14:paraId="74F2300A" w14:textId="618FF83E" w:rsidR="001B0D8A" w:rsidRDefault="00F15C67" w:rsidP="00FD7793">
      <w:pPr>
        <w:spacing w:before="120"/>
      </w:pPr>
      <w:r>
        <w:t xml:space="preserve">В методе </w:t>
      </w:r>
      <w:r>
        <w:rPr>
          <w:lang w:val="en-US"/>
        </w:rPr>
        <w:t>Term</w:t>
      </w:r>
      <w:r>
        <w:t xml:space="preserve"> </w:t>
      </w:r>
      <w:r w:rsidR="006F7DD3">
        <w:t>выполня</w:t>
      </w:r>
      <w:r w:rsidR="001B0D8A">
        <w:t xml:space="preserve">ется генерация </w:t>
      </w:r>
      <w:r w:rsidR="0012241B">
        <w:t>инструкций для</w:t>
      </w:r>
      <w:r>
        <w:t xml:space="preserve"> осуществ</w:t>
      </w:r>
      <w:r w:rsidR="0012241B">
        <w:t>ения</w:t>
      </w:r>
      <w:r>
        <w:t xml:space="preserve"> одн</w:t>
      </w:r>
      <w:r w:rsidR="0012241B">
        <w:t>ой</w:t>
      </w:r>
      <w:r>
        <w:t xml:space="preserve"> из мультипликативных операций над двумя верхними значениями стека</w:t>
      </w:r>
      <w:r w:rsidR="001B0D8A">
        <w:t xml:space="preserve">. Например, </w:t>
      </w:r>
      <w:r w:rsidR="00B71983">
        <w:t xml:space="preserve">действия по генерации кода для операции </w:t>
      </w:r>
      <w:r w:rsidR="0012241B" w:rsidRPr="0012241B">
        <w:t>‘*’</w:t>
      </w:r>
      <w:r w:rsidR="00B71983">
        <w:t xml:space="preserve"> выглядят следующим образом</w:t>
      </w:r>
      <w:r w:rsidR="001B0D8A">
        <w:t>:</w:t>
      </w:r>
    </w:p>
    <w:p w14:paraId="3BB9BC4B" w14:textId="77777777" w:rsidR="001B0D8A" w:rsidRPr="001B0D8A" w:rsidRDefault="001B0D8A" w:rsidP="001B0D8A">
      <w:pPr>
        <w:pStyle w:val="a5"/>
        <w:rPr>
          <w:lang w:val="en-US"/>
        </w:rPr>
      </w:pPr>
      <w:r w:rsidRPr="001B0D8A">
        <w:rPr>
          <w:lang w:val="en-US"/>
        </w:rPr>
        <w:t>if (operation == EOperation.Mul)</w:t>
      </w:r>
    </w:p>
    <w:p w14:paraId="50A6FFF9" w14:textId="145EA968" w:rsidR="001B0D8A" w:rsidRPr="001B0D8A" w:rsidRDefault="001B0D8A" w:rsidP="001B0D8A">
      <w:pPr>
        <w:pStyle w:val="a5"/>
        <w:rPr>
          <w:lang w:val="en-US"/>
        </w:rPr>
      </w:pPr>
      <w:r>
        <w:rPr>
          <w:lang w:val="en-US"/>
        </w:rPr>
        <w:tab/>
      </w:r>
      <w:r w:rsidRPr="001B0D8A">
        <w:rPr>
          <w:lang w:val="en-US"/>
        </w:rPr>
        <w:t>il.Emit(OpCodes.Mul);</w:t>
      </w:r>
    </w:p>
    <w:p w14:paraId="5E9867A4" w14:textId="7083BA30" w:rsidR="00C407EB" w:rsidRDefault="001B0D8A" w:rsidP="00FD7793">
      <w:pPr>
        <w:spacing w:before="120"/>
      </w:pPr>
      <w:r>
        <w:t>Аналогично в</w:t>
      </w:r>
      <w:r w:rsidR="00F15C67" w:rsidRPr="001B0D8A">
        <w:t xml:space="preserve"> </w:t>
      </w:r>
      <w:r w:rsidR="00F15C67">
        <w:t>метод</w:t>
      </w:r>
      <w:r w:rsidR="00F15C67" w:rsidRPr="001B0D8A">
        <w:t xml:space="preserve"> </w:t>
      </w:r>
      <w:r w:rsidR="00F15C67">
        <w:rPr>
          <w:lang w:val="en-US"/>
        </w:rPr>
        <w:t>SimpleExpression</w:t>
      </w:r>
      <w:r w:rsidR="00F15C67" w:rsidRPr="001B0D8A">
        <w:t xml:space="preserve"> </w:t>
      </w:r>
      <w:r>
        <w:t>добавляются команды</w:t>
      </w:r>
      <w:r w:rsidR="0054539A">
        <w:t xml:space="preserve"> </w:t>
      </w:r>
      <w:r w:rsidR="0012241B">
        <w:t>для</w:t>
      </w:r>
      <w:r w:rsidR="0054539A">
        <w:t xml:space="preserve"> генерации инструкций, </w:t>
      </w:r>
      <w:r>
        <w:t>позволяющи</w:t>
      </w:r>
      <w:r w:rsidR="0054539A">
        <w:t>х</w:t>
      </w:r>
      <w:r w:rsidR="00F15C67" w:rsidRPr="001B0D8A">
        <w:t xml:space="preserve"> </w:t>
      </w:r>
      <w:r>
        <w:t>выполн</w:t>
      </w:r>
      <w:r w:rsidR="0054539A">
        <w:t>и</w:t>
      </w:r>
      <w:r>
        <w:t>ть</w:t>
      </w:r>
      <w:r w:rsidR="00F15C67" w:rsidRPr="001B0D8A">
        <w:t xml:space="preserve"> </w:t>
      </w:r>
      <w:r w:rsidR="00F15C67">
        <w:t>аддитивн</w:t>
      </w:r>
      <w:r w:rsidR="0054539A">
        <w:t>ую</w:t>
      </w:r>
      <w:r w:rsidR="00F15C67" w:rsidRPr="001B0D8A">
        <w:t xml:space="preserve"> </w:t>
      </w:r>
      <w:r w:rsidR="00F15C67">
        <w:t>операци</w:t>
      </w:r>
      <w:r w:rsidR="0054539A">
        <w:t>ю</w:t>
      </w:r>
      <w:r>
        <w:t xml:space="preserve"> над элементами стека</w:t>
      </w:r>
      <w:r w:rsidR="00F15C67" w:rsidRPr="001B0D8A">
        <w:t>.</w:t>
      </w:r>
      <w:r>
        <w:t xml:space="preserve"> </w:t>
      </w:r>
      <w:r w:rsidR="00A55368">
        <w:t xml:space="preserve">Отдельно стоит отметить </w:t>
      </w:r>
      <w:r w:rsidR="00C407EB">
        <w:t xml:space="preserve">случай, когда выполняется </w:t>
      </w:r>
      <w:r w:rsidR="00A55368">
        <w:t>сложени</w:t>
      </w:r>
      <w:r w:rsidR="00C407EB">
        <w:t>е</w:t>
      </w:r>
      <w:r w:rsidR="00A55368">
        <w:t xml:space="preserve"> </w:t>
      </w:r>
      <w:r w:rsidR="00C407EB">
        <w:t xml:space="preserve">двух </w:t>
      </w:r>
      <w:r w:rsidR="00A55368">
        <w:t>строк</w:t>
      </w:r>
      <w:r w:rsidR="00C407EB">
        <w:t xml:space="preserve">. </w:t>
      </w:r>
      <w:r w:rsidR="00FD7793">
        <w:t xml:space="preserve">Код операции </w:t>
      </w:r>
      <w:r w:rsidR="00C407EB">
        <w:rPr>
          <w:lang w:val="en-US"/>
        </w:rPr>
        <w:t>OpCodes</w:t>
      </w:r>
      <w:r w:rsidR="00C407EB" w:rsidRPr="00C407EB">
        <w:t>.</w:t>
      </w:r>
      <w:r w:rsidR="00C407EB">
        <w:rPr>
          <w:lang w:val="en-US"/>
        </w:rPr>
        <w:t>Add</w:t>
      </w:r>
      <w:r w:rsidR="00C407EB">
        <w:t xml:space="preserve"> </w:t>
      </w:r>
      <w:r w:rsidR="00FD7793">
        <w:t>используется</w:t>
      </w:r>
      <w:r w:rsidR="00C407EB">
        <w:t xml:space="preserve"> для </w:t>
      </w:r>
      <w:r>
        <w:t xml:space="preserve">создания инструкции </w:t>
      </w:r>
      <w:r w:rsidR="00C407EB">
        <w:t>сложения двух числовых значений, но не строк. Поэтому конкатенация строк осуществляет</w:t>
      </w:r>
      <w:r>
        <w:t>ся</w:t>
      </w:r>
      <w:r w:rsidR="00302E68">
        <w:t xml:space="preserve"> с помощью вызова метода</w:t>
      </w:r>
      <w:r w:rsidR="00302E68" w:rsidRPr="00302E68">
        <w:t xml:space="preserve"> Concat класса String</w:t>
      </w:r>
      <w:r w:rsidR="00302E68">
        <w:t>:</w:t>
      </w:r>
    </w:p>
    <w:p w14:paraId="719D8A3C" w14:textId="660FBC9E" w:rsidR="00C407EB" w:rsidRDefault="00C407EB" w:rsidP="00C407EB">
      <w:pPr>
        <w:pStyle w:val="a5"/>
        <w:rPr>
          <w:lang w:val="en-US"/>
        </w:rPr>
      </w:pPr>
      <w:r w:rsidRPr="00C407EB">
        <w:rPr>
          <w:lang w:val="en-US"/>
        </w:rPr>
        <w:t xml:space="preserve">il.Emit(OpCodes.Call, typeof(string).GetMethod("Concat", new Type[] { typeof(string), </w:t>
      </w:r>
      <w:r>
        <w:rPr>
          <w:lang w:val="en-US"/>
        </w:rPr>
        <w:tab/>
      </w:r>
      <w:r w:rsidRPr="00C407EB">
        <w:rPr>
          <w:lang w:val="en-US"/>
        </w:rPr>
        <w:t>typeof(string) }));</w:t>
      </w:r>
    </w:p>
    <w:p w14:paraId="43707AF2" w14:textId="71B531A9" w:rsidR="00302E68" w:rsidRDefault="00302E68" w:rsidP="00302E68">
      <w:r>
        <w:t>Используется перегрузка, принимающая два строк</w:t>
      </w:r>
      <w:r w:rsidR="00414D29">
        <w:t>овых значения</w:t>
      </w:r>
      <w:r>
        <w:t xml:space="preserve"> и возвращающая объединённую строку, которая будет помещена на вершину стека.</w:t>
      </w:r>
    </w:p>
    <w:p w14:paraId="2140A4B4" w14:textId="148585A4" w:rsidR="00302E68" w:rsidRDefault="00F15C67" w:rsidP="00302E68">
      <w:r>
        <w:t xml:space="preserve">В методе </w:t>
      </w:r>
      <w:r>
        <w:rPr>
          <w:lang w:val="en-US"/>
        </w:rPr>
        <w:t>Expression</w:t>
      </w:r>
      <w:r>
        <w:t xml:space="preserve"> может осуществляться сравнение двух значений. О</w:t>
      </w:r>
      <w:r w:rsidR="007647A3">
        <w:t>пераци</w:t>
      </w:r>
      <w:r w:rsidR="00302E68">
        <w:t>и</w:t>
      </w:r>
      <w:r w:rsidR="007647A3">
        <w:t xml:space="preserve"> сравнения </w:t>
      </w:r>
      <w:r w:rsidR="00302E68">
        <w:t>«меньше», «больше» и «равно»</w:t>
      </w:r>
      <w:r w:rsidR="00302E68" w:rsidRPr="00302E68">
        <w:t xml:space="preserve"> </w:t>
      </w:r>
      <w:r w:rsidR="00302E68">
        <w:t xml:space="preserve">имеют свои коды операций, однако </w:t>
      </w:r>
      <w:r w:rsidR="001B0D8A">
        <w:t xml:space="preserve">кодов </w:t>
      </w:r>
      <w:r w:rsidR="00302E68">
        <w:t xml:space="preserve">для операций «больше или равно», «меньше или равно» и «не равно» в языке </w:t>
      </w:r>
      <w:r w:rsidR="00302E68">
        <w:rPr>
          <w:lang w:val="en-US"/>
        </w:rPr>
        <w:t>MSIL</w:t>
      </w:r>
      <w:r w:rsidR="00302E68">
        <w:t xml:space="preserve"> нет. Эти операции можно реализовать через отрицание </w:t>
      </w:r>
      <w:r w:rsidR="00B87765">
        <w:t xml:space="preserve">результата одной из </w:t>
      </w:r>
      <w:r w:rsidR="00302E68">
        <w:t>имеющихся операций сравнения.</w:t>
      </w:r>
    </w:p>
    <w:p w14:paraId="752CB040" w14:textId="0089A0A7" w:rsidR="00D75E03" w:rsidRDefault="009F206B" w:rsidP="00302E68">
      <w:r>
        <w:t xml:space="preserve">Метод </w:t>
      </w:r>
      <w:r w:rsidRPr="0031715D">
        <w:t>AssignmentStatement</w:t>
      </w:r>
      <w:r>
        <w:t xml:space="preserve"> анализирует конструкцию </w:t>
      </w:r>
      <w:r w:rsidRPr="00415196">
        <w:rPr>
          <w:i/>
        </w:rPr>
        <w:t>&lt;оператор присваивания&gt;</w:t>
      </w:r>
      <w:r>
        <w:t xml:space="preserve">. </w:t>
      </w:r>
      <w:r w:rsidRPr="00A7416F">
        <w:t>В оператор</w:t>
      </w:r>
      <w:r>
        <w:t>е</w:t>
      </w:r>
      <w:r w:rsidRPr="00A7416F">
        <w:t xml:space="preserve"> присваивания значение правой части выражения присваивается левой части выражения.</w:t>
      </w:r>
      <w:r>
        <w:t xml:space="preserve"> Инструкция</w:t>
      </w:r>
      <w:r w:rsidR="00CF20D1">
        <w:t xml:space="preserve"> </w:t>
      </w:r>
      <w:r w:rsidR="00CF20D1">
        <w:rPr>
          <w:lang w:val="en-US"/>
        </w:rPr>
        <w:t>OpCodes</w:t>
      </w:r>
      <w:r w:rsidR="00CF20D1" w:rsidRPr="00700679">
        <w:t>.</w:t>
      </w:r>
      <w:r w:rsidR="00CF20D1">
        <w:rPr>
          <w:lang w:val="en-US"/>
        </w:rPr>
        <w:t>Stloc</w:t>
      </w:r>
      <w:r w:rsidR="00D75E03">
        <w:t xml:space="preserve"> </w:t>
      </w:r>
      <w:r w:rsidR="00700679">
        <w:t xml:space="preserve">извлекает </w:t>
      </w:r>
      <w:r w:rsidR="00D75E03">
        <w:t>из стека верхне</w:t>
      </w:r>
      <w:r w:rsidR="00700679">
        <w:t>е</w:t>
      </w:r>
      <w:r w:rsidR="00D75E03">
        <w:t xml:space="preserve"> значени</w:t>
      </w:r>
      <w:r w:rsidR="00700679">
        <w:t>е</w:t>
      </w:r>
      <w:r w:rsidR="00D75E03">
        <w:t xml:space="preserve"> и</w:t>
      </w:r>
      <w:r w:rsidR="00700679">
        <w:t xml:space="preserve"> </w:t>
      </w:r>
      <w:r w:rsidR="00D75E03">
        <w:t>помещ</w:t>
      </w:r>
      <w:r w:rsidR="00700679">
        <w:t>ает</w:t>
      </w:r>
      <w:r w:rsidR="00D75E03">
        <w:t xml:space="preserve"> его в локальную переменную</w:t>
      </w:r>
      <w:r w:rsidR="00700679">
        <w:t>.</w:t>
      </w:r>
      <w:r w:rsidR="00D75E03">
        <w:t xml:space="preserve"> </w:t>
      </w:r>
      <w:r w:rsidR="00700679">
        <w:t xml:space="preserve">При необходимости выполняется конвертация типа, а именно, </w:t>
      </w:r>
      <w:r w:rsidR="00700679">
        <w:lastRenderedPageBreak/>
        <w:t xml:space="preserve">если переменная имеет тип </w:t>
      </w:r>
      <w:r w:rsidR="00700679">
        <w:rPr>
          <w:lang w:val="en-US"/>
        </w:rPr>
        <w:t>real</w:t>
      </w:r>
      <w:r w:rsidR="00700679">
        <w:t xml:space="preserve">, а правая часть выражения – тип </w:t>
      </w:r>
      <w:r w:rsidR="00EB1003">
        <w:rPr>
          <w:lang w:val="en-US"/>
        </w:rPr>
        <w:t>int</w:t>
      </w:r>
      <w:r w:rsidR="00700679">
        <w:t xml:space="preserve">. В </w:t>
      </w:r>
      <w:r w:rsidR="00635C46">
        <w:t>таком</w:t>
      </w:r>
      <w:r w:rsidR="00700679">
        <w:t xml:space="preserve"> случае необходимо конвертировать значение на вершине стека из целочисленного в вещественное.</w:t>
      </w:r>
    </w:p>
    <w:p w14:paraId="572F3CE0" w14:textId="64785C38" w:rsidR="00700679" w:rsidRDefault="00CB74CE" w:rsidP="00302E68">
      <w:r>
        <w:t xml:space="preserve">В конструкции </w:t>
      </w:r>
      <w:r w:rsidRPr="00E04AAC">
        <w:rPr>
          <w:i/>
        </w:rPr>
        <w:t>&lt;</w:t>
      </w:r>
      <w:r w:rsidRPr="00CB74CE">
        <w:rPr>
          <w:i/>
        </w:rPr>
        <w:t>условный оператор</w:t>
      </w:r>
      <w:r w:rsidRPr="00E04AAC">
        <w:rPr>
          <w:i/>
        </w:rPr>
        <w:t>&gt;</w:t>
      </w:r>
      <w:r w:rsidR="00E04AAC">
        <w:rPr>
          <w:i/>
        </w:rPr>
        <w:t xml:space="preserve"> </w:t>
      </w:r>
      <w:r w:rsidR="00E04AAC">
        <w:t>для реализации ветвления используются метки. Метки объявляются следующим образом:</w:t>
      </w:r>
    </w:p>
    <w:p w14:paraId="461B2660" w14:textId="77777777" w:rsidR="00E04AAC" w:rsidRPr="007B564B" w:rsidRDefault="00E04AAC" w:rsidP="00E04AAC">
      <w:pPr>
        <w:pStyle w:val="a5"/>
      </w:pPr>
      <w:r w:rsidRPr="00E04AAC">
        <w:rPr>
          <w:lang w:val="en-US"/>
        </w:rPr>
        <w:t>Label</w:t>
      </w:r>
      <w:r w:rsidRPr="007B564B">
        <w:t xml:space="preserve"> </w:t>
      </w:r>
      <w:r w:rsidRPr="00E04AAC">
        <w:rPr>
          <w:lang w:val="en-US"/>
        </w:rPr>
        <w:t>falseLabel</w:t>
      </w:r>
      <w:r w:rsidRPr="007B564B">
        <w:t xml:space="preserve"> = </w:t>
      </w:r>
      <w:r w:rsidRPr="00E04AAC">
        <w:rPr>
          <w:lang w:val="en-US"/>
        </w:rPr>
        <w:t>il</w:t>
      </w:r>
      <w:r w:rsidRPr="007B564B">
        <w:t>.</w:t>
      </w:r>
      <w:r w:rsidRPr="00E04AAC">
        <w:rPr>
          <w:lang w:val="en-US"/>
        </w:rPr>
        <w:t>DefineLabel</w:t>
      </w:r>
      <w:r w:rsidRPr="007B564B">
        <w:t>();</w:t>
      </w:r>
    </w:p>
    <w:p w14:paraId="1A9C09D1" w14:textId="547E1ADE" w:rsidR="00E04AAC" w:rsidRPr="007B564B" w:rsidRDefault="00E04AAC" w:rsidP="00E04AAC">
      <w:pPr>
        <w:pStyle w:val="a5"/>
      </w:pPr>
      <w:r w:rsidRPr="00E04AAC">
        <w:rPr>
          <w:lang w:val="en-US"/>
        </w:rPr>
        <w:t>Label</w:t>
      </w:r>
      <w:r w:rsidRPr="007B564B">
        <w:t xml:space="preserve"> </w:t>
      </w:r>
      <w:r w:rsidRPr="00E04AAC">
        <w:rPr>
          <w:lang w:val="en-US"/>
        </w:rPr>
        <w:t>trueLabel</w:t>
      </w:r>
      <w:r w:rsidRPr="007B564B">
        <w:t xml:space="preserve"> = </w:t>
      </w:r>
      <w:r w:rsidRPr="00E04AAC">
        <w:rPr>
          <w:lang w:val="en-US"/>
        </w:rPr>
        <w:t>il</w:t>
      </w:r>
      <w:r w:rsidRPr="007B564B">
        <w:t>.</w:t>
      </w:r>
      <w:r w:rsidRPr="00E04AAC">
        <w:rPr>
          <w:lang w:val="en-US"/>
        </w:rPr>
        <w:t>DefineLabel</w:t>
      </w:r>
      <w:r w:rsidRPr="007B564B">
        <w:t>();</w:t>
      </w:r>
    </w:p>
    <w:p w14:paraId="709E25A6" w14:textId="702C84EF" w:rsidR="00E04AAC" w:rsidRPr="007B564B" w:rsidRDefault="00E04AAC" w:rsidP="00E04AAC">
      <w:pPr>
        <w:pStyle w:val="a5"/>
      </w:pPr>
      <w:r w:rsidRPr="00E04AAC">
        <w:rPr>
          <w:lang w:val="en-US"/>
        </w:rPr>
        <w:t>Label</w:t>
      </w:r>
      <w:r w:rsidRPr="007B564B">
        <w:t xml:space="preserve"> </w:t>
      </w:r>
      <w:r w:rsidRPr="00E04AAC">
        <w:rPr>
          <w:lang w:val="en-US"/>
        </w:rPr>
        <w:t>endLabel</w:t>
      </w:r>
      <w:r w:rsidRPr="007B564B">
        <w:t xml:space="preserve"> = </w:t>
      </w:r>
      <w:r w:rsidRPr="00E04AAC">
        <w:rPr>
          <w:lang w:val="en-US"/>
        </w:rPr>
        <w:t>il</w:t>
      </w:r>
      <w:r w:rsidRPr="007B564B">
        <w:t>.</w:t>
      </w:r>
      <w:r w:rsidRPr="00E04AAC">
        <w:rPr>
          <w:lang w:val="en-US"/>
        </w:rPr>
        <w:t>DefineLabel</w:t>
      </w:r>
      <w:r w:rsidRPr="007B564B">
        <w:t>();</w:t>
      </w:r>
    </w:p>
    <w:p w14:paraId="779BDB0A" w14:textId="421F1A8E" w:rsidR="00E04AAC" w:rsidRPr="00EF52AB" w:rsidRDefault="00EF52AB" w:rsidP="00E04AAC">
      <w:r>
        <w:t xml:space="preserve">В языке </w:t>
      </w:r>
      <w:r>
        <w:rPr>
          <w:lang w:val="en-US"/>
        </w:rPr>
        <w:t>MSIL</w:t>
      </w:r>
      <w:r>
        <w:t xml:space="preserve"> е</w:t>
      </w:r>
      <w:r w:rsidR="00E04AAC">
        <w:t>сть</w:t>
      </w:r>
      <w:r w:rsidR="00E04AAC" w:rsidRPr="00E04AAC">
        <w:t xml:space="preserve"> </w:t>
      </w:r>
      <w:r w:rsidR="00E04AAC">
        <w:t>команды</w:t>
      </w:r>
      <w:r w:rsidR="00E04AAC" w:rsidRPr="00E04AAC">
        <w:t xml:space="preserve"> </w:t>
      </w:r>
      <w:r w:rsidR="00E04AAC">
        <w:t>условного</w:t>
      </w:r>
      <w:r>
        <w:t xml:space="preserve"> и безусловного</w:t>
      </w:r>
      <w:r w:rsidR="00E04AAC">
        <w:t xml:space="preserve"> перехода</w:t>
      </w:r>
      <w:r>
        <w:t xml:space="preserve"> к следующей </w:t>
      </w:r>
      <w:r w:rsidR="000F4B99">
        <w:t>инструкции</w:t>
      </w:r>
      <w:r>
        <w:t xml:space="preserve">. </w:t>
      </w:r>
      <w:r w:rsidR="00E04AAC" w:rsidRPr="00E04AAC">
        <w:t>Команды условного перехода отличаются от безусловных в одном аспекте</w:t>
      </w:r>
      <w:r w:rsidR="00E04AAC">
        <w:t xml:space="preserve">: они передают управление инструкции, если значение на вершине стека равно </w:t>
      </w:r>
      <w:r w:rsidR="00E04AAC">
        <w:rPr>
          <w:lang w:val="en-US"/>
        </w:rPr>
        <w:t>true</w:t>
      </w:r>
      <w:r w:rsidR="00E04AAC" w:rsidRPr="00E04AAC">
        <w:t xml:space="preserve"> (1)</w:t>
      </w:r>
      <w:r w:rsidR="00E04AAC">
        <w:t xml:space="preserve"> или </w:t>
      </w:r>
      <w:r w:rsidR="00E04AAC">
        <w:rPr>
          <w:lang w:val="en-US"/>
        </w:rPr>
        <w:t>false</w:t>
      </w:r>
      <w:r w:rsidR="00E04AAC" w:rsidRPr="00E04AAC">
        <w:t xml:space="preserve"> (0)</w:t>
      </w:r>
      <w:r>
        <w:t xml:space="preserve">. Рассмотрим фрагмент метода </w:t>
      </w:r>
      <w:r>
        <w:rPr>
          <w:lang w:val="en-US"/>
        </w:rPr>
        <w:t>IfStatement</w:t>
      </w:r>
      <w:r>
        <w:t xml:space="preserve">, в котором </w:t>
      </w:r>
      <w:r w:rsidR="000F4B99">
        <w:t xml:space="preserve">используется метки для реализации </w:t>
      </w:r>
      <w:r w:rsidR="001930F5">
        <w:t>ветвлени</w:t>
      </w:r>
      <w:r w:rsidR="000F4B99">
        <w:t>я:</w:t>
      </w:r>
    </w:p>
    <w:p w14:paraId="6230F041" w14:textId="2F3AAFB7" w:rsidR="00E04AAC" w:rsidRPr="000F4B99" w:rsidRDefault="00E04AAC" w:rsidP="00E04AAC">
      <w:pPr>
        <w:pStyle w:val="a5"/>
        <w:rPr>
          <w:lang w:val="en-US"/>
        </w:rPr>
      </w:pPr>
      <w:r w:rsidRPr="00E04AAC">
        <w:rPr>
          <w:lang w:val="en-US"/>
        </w:rPr>
        <w:t>il</w:t>
      </w:r>
      <w:r w:rsidRPr="000F4B99">
        <w:rPr>
          <w:lang w:val="en-US"/>
        </w:rPr>
        <w:t>.</w:t>
      </w:r>
      <w:r w:rsidRPr="00E04AAC">
        <w:rPr>
          <w:lang w:val="en-US"/>
        </w:rPr>
        <w:t>Emit</w:t>
      </w:r>
      <w:r w:rsidRPr="000F4B99">
        <w:rPr>
          <w:lang w:val="en-US"/>
        </w:rPr>
        <w:t>(</w:t>
      </w:r>
      <w:r w:rsidRPr="00E04AAC">
        <w:rPr>
          <w:lang w:val="en-US"/>
        </w:rPr>
        <w:t>OpCodes</w:t>
      </w:r>
      <w:r w:rsidRPr="000F4B99">
        <w:rPr>
          <w:lang w:val="en-US"/>
        </w:rPr>
        <w:t>.</w:t>
      </w:r>
      <w:r w:rsidRPr="00E04AAC">
        <w:rPr>
          <w:lang w:val="en-US"/>
        </w:rPr>
        <w:t>Brtrue</w:t>
      </w:r>
      <w:r w:rsidRPr="000F4B99">
        <w:rPr>
          <w:lang w:val="en-US"/>
        </w:rPr>
        <w:t xml:space="preserve">, </w:t>
      </w:r>
      <w:r w:rsidRPr="00E04AAC">
        <w:rPr>
          <w:lang w:val="en-US"/>
        </w:rPr>
        <w:t>trueLabel</w:t>
      </w:r>
      <w:r w:rsidRPr="000F4B99">
        <w:rPr>
          <w:lang w:val="en-US"/>
        </w:rPr>
        <w:t xml:space="preserve">); // </w:t>
      </w:r>
      <w:r w:rsidRPr="00E04AAC">
        <w:rPr>
          <w:lang w:val="en-US"/>
        </w:rPr>
        <w:t>if</w:t>
      </w:r>
      <w:r w:rsidRPr="000F4B99">
        <w:rPr>
          <w:lang w:val="en-US"/>
        </w:rPr>
        <w:t xml:space="preserve"> </w:t>
      </w:r>
      <w:r w:rsidRPr="00E04AAC">
        <w:rPr>
          <w:lang w:val="en-US"/>
        </w:rPr>
        <w:t>true</w:t>
      </w:r>
    </w:p>
    <w:p w14:paraId="1AD74B16" w14:textId="3AE4C4DD" w:rsidR="00E04AAC" w:rsidRDefault="00E04AAC" w:rsidP="00E04AAC">
      <w:pPr>
        <w:pStyle w:val="a5"/>
        <w:rPr>
          <w:lang w:val="en-US"/>
        </w:rPr>
      </w:pPr>
      <w:r w:rsidRPr="00E04AAC">
        <w:rPr>
          <w:lang w:val="en-US"/>
        </w:rPr>
        <w:t>il.Emit(OpCodes.Br, falseLabel); // if false</w:t>
      </w:r>
    </w:p>
    <w:p w14:paraId="756133D7" w14:textId="77777777" w:rsidR="009F206B" w:rsidRPr="00E04AAC" w:rsidRDefault="009F206B" w:rsidP="00E04AAC">
      <w:pPr>
        <w:pStyle w:val="a5"/>
        <w:rPr>
          <w:lang w:val="en-US"/>
        </w:rPr>
      </w:pPr>
    </w:p>
    <w:p w14:paraId="50683F37" w14:textId="6AFAC0C1" w:rsidR="00E04AAC" w:rsidRPr="00E04AAC" w:rsidRDefault="00E04AAC" w:rsidP="00E04AAC">
      <w:pPr>
        <w:pStyle w:val="a5"/>
        <w:rPr>
          <w:lang w:val="en-US"/>
        </w:rPr>
      </w:pPr>
      <w:r w:rsidRPr="00E04AAC">
        <w:rPr>
          <w:lang w:val="en-US"/>
        </w:rPr>
        <w:t>il.MarkLabel(trueLabel);</w:t>
      </w:r>
    </w:p>
    <w:p w14:paraId="30145400" w14:textId="370A1952" w:rsidR="00E04AAC" w:rsidRPr="00E04AAC" w:rsidRDefault="00E04AAC" w:rsidP="00E04AAC">
      <w:pPr>
        <w:pStyle w:val="a5"/>
        <w:rPr>
          <w:lang w:val="en-US"/>
        </w:rPr>
      </w:pPr>
      <w:r w:rsidRPr="00E04AAC">
        <w:rPr>
          <w:lang w:val="en-US"/>
        </w:rPr>
        <w:t>Statement();</w:t>
      </w:r>
    </w:p>
    <w:p w14:paraId="16E755F9" w14:textId="2D0EB771" w:rsidR="00E04AAC" w:rsidRDefault="00E04AAC" w:rsidP="00E04AAC">
      <w:pPr>
        <w:pStyle w:val="a5"/>
        <w:rPr>
          <w:lang w:val="en-US"/>
        </w:rPr>
      </w:pPr>
      <w:r w:rsidRPr="00E04AAC">
        <w:rPr>
          <w:lang w:val="en-US"/>
        </w:rPr>
        <w:t>il.Emit(OpCodes.Br, endLabel);</w:t>
      </w:r>
    </w:p>
    <w:p w14:paraId="28A0391A" w14:textId="77777777" w:rsidR="009F206B" w:rsidRPr="00E04AAC" w:rsidRDefault="009F206B" w:rsidP="00E04AAC">
      <w:pPr>
        <w:pStyle w:val="a5"/>
        <w:rPr>
          <w:lang w:val="en-US"/>
        </w:rPr>
      </w:pPr>
    </w:p>
    <w:p w14:paraId="706B0A30" w14:textId="11A99830" w:rsidR="00E04AAC" w:rsidRPr="00E04AAC" w:rsidRDefault="00E04AAC" w:rsidP="00E04AAC">
      <w:pPr>
        <w:pStyle w:val="a5"/>
        <w:rPr>
          <w:lang w:val="en-US"/>
        </w:rPr>
      </w:pPr>
      <w:r w:rsidRPr="00E04AAC">
        <w:rPr>
          <w:lang w:val="en-US"/>
        </w:rPr>
        <w:t>il.MarkLabel(falseLabel);</w:t>
      </w:r>
    </w:p>
    <w:p w14:paraId="0061167C" w14:textId="5572C960" w:rsidR="00E04AAC" w:rsidRPr="00E04AAC" w:rsidRDefault="00E04AAC" w:rsidP="00E04AAC">
      <w:pPr>
        <w:pStyle w:val="a5"/>
        <w:rPr>
          <w:lang w:val="en-US"/>
        </w:rPr>
      </w:pPr>
      <w:r w:rsidRPr="00E04AAC">
        <w:rPr>
          <w:lang w:val="en-US"/>
        </w:rPr>
        <w:t>if (IsOperation(new List&lt;EOperation&gt;() { EOperation.Else }))</w:t>
      </w:r>
    </w:p>
    <w:p w14:paraId="27A847E0" w14:textId="2FA43E1E" w:rsidR="00E04AAC" w:rsidRPr="00E04AAC" w:rsidRDefault="00E04AAC" w:rsidP="00E04AAC">
      <w:pPr>
        <w:pStyle w:val="a5"/>
        <w:rPr>
          <w:lang w:val="en-US"/>
        </w:rPr>
      </w:pPr>
      <w:r w:rsidRPr="00E04AAC">
        <w:rPr>
          <w:lang w:val="en-US"/>
        </w:rPr>
        <w:t>{</w:t>
      </w:r>
    </w:p>
    <w:p w14:paraId="7DDA1206" w14:textId="6FA565CE" w:rsidR="00E04AAC" w:rsidRPr="00E04AAC" w:rsidRDefault="00E04AAC" w:rsidP="00E04AAC">
      <w:pPr>
        <w:pStyle w:val="a5"/>
        <w:rPr>
          <w:lang w:val="en-US"/>
        </w:rPr>
      </w:pPr>
      <w:r>
        <w:rPr>
          <w:lang w:val="en-US"/>
        </w:rPr>
        <w:tab/>
      </w:r>
      <w:r w:rsidRPr="00E04AAC">
        <w:rPr>
          <w:lang w:val="en-US"/>
        </w:rPr>
        <w:t>GetNextToken();</w:t>
      </w:r>
    </w:p>
    <w:p w14:paraId="31F25A81" w14:textId="18163464" w:rsidR="00E04AAC" w:rsidRPr="00E04AAC" w:rsidRDefault="00E04AAC" w:rsidP="00E04AAC">
      <w:pPr>
        <w:pStyle w:val="a5"/>
        <w:rPr>
          <w:lang w:val="en-US"/>
        </w:rPr>
      </w:pPr>
      <w:r>
        <w:rPr>
          <w:lang w:val="en-US"/>
        </w:rPr>
        <w:tab/>
      </w:r>
      <w:r w:rsidRPr="00E04AAC">
        <w:rPr>
          <w:lang w:val="en-US"/>
        </w:rPr>
        <w:t>Statement();</w:t>
      </w:r>
    </w:p>
    <w:p w14:paraId="04F73B9F" w14:textId="7ED021B2" w:rsidR="00E04AAC" w:rsidRPr="00E04AAC" w:rsidRDefault="00E04AAC" w:rsidP="00E04AAC">
      <w:pPr>
        <w:pStyle w:val="a5"/>
        <w:rPr>
          <w:lang w:val="en-US"/>
        </w:rPr>
      </w:pPr>
      <w:r w:rsidRPr="00E04AAC">
        <w:rPr>
          <w:lang w:val="en-US"/>
        </w:rPr>
        <w:t>}</w:t>
      </w:r>
    </w:p>
    <w:p w14:paraId="5BEE7E6B" w14:textId="25BB6620" w:rsidR="00E04AAC" w:rsidRDefault="00E04AAC" w:rsidP="00E04AAC">
      <w:pPr>
        <w:pStyle w:val="a5"/>
        <w:rPr>
          <w:lang w:val="en-US"/>
        </w:rPr>
      </w:pPr>
      <w:r w:rsidRPr="00E04AAC">
        <w:rPr>
          <w:lang w:val="en-US"/>
        </w:rPr>
        <w:t>il.Emit(OpCodes.Br, endLabel);</w:t>
      </w:r>
    </w:p>
    <w:p w14:paraId="21499EA3" w14:textId="77777777" w:rsidR="009F206B" w:rsidRPr="00E04AAC" w:rsidRDefault="009F206B" w:rsidP="00E04AAC">
      <w:pPr>
        <w:pStyle w:val="a5"/>
        <w:rPr>
          <w:lang w:val="en-US"/>
        </w:rPr>
      </w:pPr>
    </w:p>
    <w:p w14:paraId="6BFE6A37" w14:textId="29B23B86" w:rsidR="00E04AAC" w:rsidRDefault="00E04AAC" w:rsidP="00E04AAC">
      <w:pPr>
        <w:pStyle w:val="a5"/>
      </w:pPr>
      <w:r>
        <w:t>il.MarkLabel(endLabel);</w:t>
      </w:r>
    </w:p>
    <w:p w14:paraId="35A25654" w14:textId="205791DB" w:rsidR="00EF52AB" w:rsidRDefault="00EF52AB" w:rsidP="00EF52AB">
      <w:r>
        <w:t xml:space="preserve">Если значение на вершине стека равно </w:t>
      </w:r>
      <w:r>
        <w:rPr>
          <w:lang w:val="en-US"/>
        </w:rPr>
        <w:t>true</w:t>
      </w:r>
      <w:r w:rsidRPr="00EF52AB">
        <w:t xml:space="preserve"> (1</w:t>
      </w:r>
      <w:r>
        <w:t xml:space="preserve">), то мы «прыгаем» на метку </w:t>
      </w:r>
      <w:r>
        <w:rPr>
          <w:lang w:val="en-US"/>
        </w:rPr>
        <w:t>trueLabel</w:t>
      </w:r>
      <w:r>
        <w:t xml:space="preserve"> и вызыва</w:t>
      </w:r>
      <w:r w:rsidR="0008573C">
        <w:t>ем</w:t>
      </w:r>
      <w:r>
        <w:t xml:space="preserve"> метод </w:t>
      </w:r>
      <w:r>
        <w:rPr>
          <w:lang w:val="en-US"/>
        </w:rPr>
        <w:t>Statement</w:t>
      </w:r>
      <w:r w:rsidR="0008573C">
        <w:t xml:space="preserve"> для ветки </w:t>
      </w:r>
      <w:r w:rsidR="0008573C">
        <w:rPr>
          <w:lang w:val="en-US"/>
        </w:rPr>
        <w:t>true</w:t>
      </w:r>
      <w:r>
        <w:t xml:space="preserve">. Иначе мы становимся на метку </w:t>
      </w:r>
      <w:r>
        <w:rPr>
          <w:lang w:val="en-US"/>
        </w:rPr>
        <w:t>falseLabel</w:t>
      </w:r>
      <w:r>
        <w:t xml:space="preserve">. При наличии </w:t>
      </w:r>
      <w:r w:rsidR="00D05DAD">
        <w:t xml:space="preserve">альтернативной </w:t>
      </w:r>
      <w:r>
        <w:t xml:space="preserve">ветки мы </w:t>
      </w:r>
      <w:r w:rsidR="0008573C">
        <w:t xml:space="preserve">анализируем конструкцию </w:t>
      </w:r>
      <w:r w:rsidR="0008573C" w:rsidRPr="0008573C">
        <w:rPr>
          <w:i/>
        </w:rPr>
        <w:t>&lt;оператор</w:t>
      </w:r>
      <w:r w:rsidR="00D05DAD" w:rsidRPr="00D05DAD">
        <w:rPr>
          <w:i/>
        </w:rPr>
        <w:t>&gt;</w:t>
      </w:r>
      <w:r w:rsidR="00D05DAD" w:rsidRPr="00D05DAD">
        <w:t xml:space="preserve"> </w:t>
      </w:r>
      <w:r w:rsidR="00D05DAD">
        <w:t>в ветке</w:t>
      </w:r>
      <w:r w:rsidR="0008573C">
        <w:t xml:space="preserve"> </w:t>
      </w:r>
      <w:r w:rsidR="0008573C">
        <w:rPr>
          <w:lang w:val="en-US"/>
        </w:rPr>
        <w:t>false</w:t>
      </w:r>
      <w:r>
        <w:t>. Далее</w:t>
      </w:r>
      <w:r w:rsidR="001930F5">
        <w:t xml:space="preserve"> во всех случаях</w:t>
      </w:r>
      <w:r>
        <w:t xml:space="preserve"> осуществляется безусловный переход к метке </w:t>
      </w:r>
      <w:r>
        <w:rPr>
          <w:lang w:val="en-US"/>
        </w:rPr>
        <w:t>endLabel</w:t>
      </w:r>
      <w:r>
        <w:t>.</w:t>
      </w:r>
      <w:r w:rsidR="001930F5">
        <w:t xml:space="preserve"> Разбор условного оператора заканчивается. </w:t>
      </w:r>
    </w:p>
    <w:p w14:paraId="73EBE551" w14:textId="78287055" w:rsidR="007647A3" w:rsidRDefault="001930F5" w:rsidP="00C407EB">
      <w:r>
        <w:t xml:space="preserve">Действия по генерации кода в методе </w:t>
      </w:r>
      <w:r>
        <w:rPr>
          <w:lang w:val="en-US"/>
        </w:rPr>
        <w:t>LoopStatement</w:t>
      </w:r>
      <w:r>
        <w:t xml:space="preserve"> похожи на те, которые были использованы при анализе конструкции </w:t>
      </w:r>
      <w:r w:rsidRPr="001930F5">
        <w:rPr>
          <w:i/>
        </w:rPr>
        <w:t>&lt;условный оператор&gt;</w:t>
      </w:r>
      <w:r>
        <w:rPr>
          <w:i/>
        </w:rPr>
        <w:t xml:space="preserve">. </w:t>
      </w:r>
      <w:r>
        <w:t>Ниже приведён фрагмент кода, в котором продемонстрирован</w:t>
      </w:r>
      <w:r w:rsidR="00D05DAD">
        <w:t>ы инструкции для организации</w:t>
      </w:r>
      <w:r>
        <w:t xml:space="preserve"> цикла</w:t>
      </w:r>
      <w:r w:rsidR="00163C1E">
        <w:t xml:space="preserve"> (не включая проверку синтаксиса и семантики)</w:t>
      </w:r>
      <w:r>
        <w:t>:</w:t>
      </w:r>
    </w:p>
    <w:p w14:paraId="6D434BF0" w14:textId="77777777" w:rsidR="001930F5" w:rsidRPr="001930F5" w:rsidRDefault="001930F5" w:rsidP="001930F5">
      <w:pPr>
        <w:pStyle w:val="a5"/>
        <w:rPr>
          <w:lang w:val="en-US"/>
        </w:rPr>
      </w:pPr>
      <w:r w:rsidRPr="001930F5">
        <w:rPr>
          <w:lang w:val="en-US"/>
        </w:rPr>
        <w:t>Label loopCondition = il.DefineLabel();</w:t>
      </w:r>
    </w:p>
    <w:p w14:paraId="49C517BE" w14:textId="77777777" w:rsidR="001930F5" w:rsidRPr="001930F5" w:rsidRDefault="001930F5" w:rsidP="001930F5">
      <w:pPr>
        <w:pStyle w:val="a5"/>
        <w:rPr>
          <w:lang w:val="en-US"/>
        </w:rPr>
      </w:pPr>
      <w:r w:rsidRPr="001930F5">
        <w:rPr>
          <w:lang w:val="en-US"/>
        </w:rPr>
        <w:t>Label loopBody = il.DefineLabel();</w:t>
      </w:r>
    </w:p>
    <w:p w14:paraId="292CC10C" w14:textId="77777777" w:rsidR="001930F5" w:rsidRPr="001930F5" w:rsidRDefault="001930F5" w:rsidP="001930F5">
      <w:pPr>
        <w:pStyle w:val="a5"/>
        <w:rPr>
          <w:lang w:val="en-US"/>
        </w:rPr>
      </w:pPr>
      <w:r w:rsidRPr="001930F5">
        <w:rPr>
          <w:lang w:val="en-US"/>
        </w:rPr>
        <w:t>Label loopEnd = il.DefineLabel();</w:t>
      </w:r>
    </w:p>
    <w:p w14:paraId="34F6A7DA" w14:textId="77777777" w:rsidR="001930F5" w:rsidRPr="001930F5" w:rsidRDefault="001930F5" w:rsidP="001930F5">
      <w:pPr>
        <w:pStyle w:val="a5"/>
        <w:rPr>
          <w:lang w:val="en-US"/>
        </w:rPr>
      </w:pPr>
    </w:p>
    <w:p w14:paraId="75921C66" w14:textId="77777777" w:rsidR="001930F5" w:rsidRPr="001930F5" w:rsidRDefault="001930F5" w:rsidP="001930F5">
      <w:pPr>
        <w:pStyle w:val="a5"/>
        <w:rPr>
          <w:lang w:val="en-US"/>
        </w:rPr>
      </w:pPr>
      <w:r w:rsidRPr="001930F5">
        <w:rPr>
          <w:lang w:val="en-US"/>
        </w:rPr>
        <w:t>il.Emit(OpCodes.Br, loopCondition);</w:t>
      </w:r>
    </w:p>
    <w:p w14:paraId="01587CD4" w14:textId="77777777" w:rsidR="001930F5" w:rsidRDefault="001930F5" w:rsidP="001930F5">
      <w:pPr>
        <w:pStyle w:val="a5"/>
      </w:pPr>
      <w:r>
        <w:t>il.MarkLabel(loopCondition);</w:t>
      </w:r>
    </w:p>
    <w:p w14:paraId="3AB98996" w14:textId="77777777" w:rsidR="001930F5" w:rsidRDefault="001930F5" w:rsidP="001930F5">
      <w:pPr>
        <w:pStyle w:val="a5"/>
      </w:pPr>
    </w:p>
    <w:p w14:paraId="7AE01EA6" w14:textId="03E7C819" w:rsidR="001930F5" w:rsidRDefault="001930F5" w:rsidP="001930F5">
      <w:pPr>
        <w:pStyle w:val="a5"/>
      </w:pPr>
      <w:r>
        <w:t>// здесь вызывается Expression(</w:t>
      </w:r>
      <w:r w:rsidR="00163C1E">
        <w:t xml:space="preserve">), т.е. </w:t>
      </w:r>
      <w:r>
        <w:t>формир</w:t>
      </w:r>
      <w:r w:rsidR="00163C1E">
        <w:t>уется</w:t>
      </w:r>
      <w:r>
        <w:t xml:space="preserve"> </w:t>
      </w:r>
      <w:r w:rsidR="00163C1E">
        <w:t>значение в стеке</w:t>
      </w:r>
    </w:p>
    <w:p w14:paraId="69265C36" w14:textId="77777777" w:rsidR="001930F5" w:rsidRDefault="001930F5" w:rsidP="001930F5">
      <w:pPr>
        <w:pStyle w:val="a5"/>
      </w:pPr>
    </w:p>
    <w:p w14:paraId="7FAC69AB" w14:textId="77777777" w:rsidR="001930F5" w:rsidRPr="001930F5" w:rsidRDefault="001930F5" w:rsidP="001930F5">
      <w:pPr>
        <w:pStyle w:val="a5"/>
        <w:rPr>
          <w:lang w:val="en-US"/>
        </w:rPr>
      </w:pPr>
      <w:r w:rsidRPr="001930F5">
        <w:rPr>
          <w:lang w:val="en-US"/>
        </w:rPr>
        <w:t xml:space="preserve">il.Emit(OpCodes.Brtrue, loopBody); // </w:t>
      </w:r>
      <w:r>
        <w:t>выражение</w:t>
      </w:r>
      <w:r w:rsidRPr="001930F5">
        <w:rPr>
          <w:lang w:val="en-US"/>
        </w:rPr>
        <w:t xml:space="preserve"> true</w:t>
      </w:r>
    </w:p>
    <w:p w14:paraId="145EC51A" w14:textId="43B3A8CB" w:rsidR="001930F5" w:rsidRDefault="001930F5" w:rsidP="001930F5">
      <w:pPr>
        <w:pStyle w:val="a5"/>
        <w:rPr>
          <w:lang w:val="en-US"/>
        </w:rPr>
      </w:pPr>
      <w:r w:rsidRPr="001930F5">
        <w:rPr>
          <w:lang w:val="en-US"/>
        </w:rPr>
        <w:t xml:space="preserve">il.Emit(OpCodes.Br, loopEnd); // </w:t>
      </w:r>
      <w:r>
        <w:t>выражение</w:t>
      </w:r>
      <w:r w:rsidRPr="001930F5">
        <w:rPr>
          <w:lang w:val="en-US"/>
        </w:rPr>
        <w:t xml:space="preserve"> false</w:t>
      </w:r>
    </w:p>
    <w:p w14:paraId="5E5F3C46" w14:textId="77777777" w:rsidR="00635C46" w:rsidRPr="001930F5" w:rsidRDefault="00635C46" w:rsidP="001930F5">
      <w:pPr>
        <w:pStyle w:val="a5"/>
        <w:rPr>
          <w:lang w:val="en-US"/>
        </w:rPr>
      </w:pPr>
    </w:p>
    <w:p w14:paraId="12BC3337" w14:textId="77777777" w:rsidR="001930F5" w:rsidRPr="001930F5" w:rsidRDefault="001930F5" w:rsidP="001930F5">
      <w:pPr>
        <w:pStyle w:val="a5"/>
        <w:rPr>
          <w:lang w:val="en-US"/>
        </w:rPr>
      </w:pPr>
      <w:r w:rsidRPr="001930F5">
        <w:rPr>
          <w:lang w:val="en-US"/>
        </w:rPr>
        <w:t>il.MarkLabel(loopBody);</w:t>
      </w:r>
    </w:p>
    <w:p w14:paraId="43B3FD9D" w14:textId="0698430B" w:rsidR="001930F5" w:rsidRPr="001930F5" w:rsidRDefault="001930F5" w:rsidP="001930F5">
      <w:pPr>
        <w:pStyle w:val="a5"/>
        <w:rPr>
          <w:lang w:val="en-US"/>
        </w:rPr>
      </w:pPr>
      <w:r w:rsidRPr="001930F5">
        <w:rPr>
          <w:lang w:val="en-US"/>
        </w:rPr>
        <w:t>Statement();</w:t>
      </w:r>
    </w:p>
    <w:p w14:paraId="6B15465A" w14:textId="77777777" w:rsidR="001930F5" w:rsidRPr="001930F5" w:rsidRDefault="001930F5" w:rsidP="001930F5">
      <w:pPr>
        <w:pStyle w:val="a5"/>
        <w:rPr>
          <w:lang w:val="en-US"/>
        </w:rPr>
      </w:pPr>
      <w:r w:rsidRPr="001930F5">
        <w:rPr>
          <w:lang w:val="en-US"/>
        </w:rPr>
        <w:t>il.Emit(OpCodes.Br, loopCondition);</w:t>
      </w:r>
    </w:p>
    <w:p w14:paraId="2A38CE20" w14:textId="77777777" w:rsidR="001930F5" w:rsidRPr="001930F5" w:rsidRDefault="001930F5" w:rsidP="001930F5">
      <w:pPr>
        <w:pStyle w:val="a5"/>
        <w:rPr>
          <w:lang w:val="en-US"/>
        </w:rPr>
      </w:pPr>
    </w:p>
    <w:p w14:paraId="659C9CEF" w14:textId="5DAD5134" w:rsidR="001930F5" w:rsidRDefault="001930F5" w:rsidP="001930F5">
      <w:pPr>
        <w:pStyle w:val="a5"/>
      </w:pPr>
      <w:r>
        <w:t>il.MarkLabel(loopEnd);</w:t>
      </w:r>
    </w:p>
    <w:p w14:paraId="75C4C35E" w14:textId="362373CD" w:rsidR="007B564B" w:rsidRDefault="00635C46" w:rsidP="007B564B">
      <w:r>
        <w:lastRenderedPageBreak/>
        <w:t>Чтобы оценить</w:t>
      </w:r>
      <w:r w:rsidR="007B564B">
        <w:t xml:space="preserve"> правильность работы генератора кода</w:t>
      </w:r>
      <w:r w:rsidR="00D05DAD">
        <w:t>,</w:t>
      </w:r>
      <w:r w:rsidR="007B564B">
        <w:t xml:space="preserve"> был</w:t>
      </w:r>
      <w:r>
        <w:t xml:space="preserve"> реализован </w:t>
      </w:r>
      <w:r w:rsidR="007B564B">
        <w:t>консольный вывод. Появился метод</w:t>
      </w:r>
      <w:r w:rsidR="009F206B">
        <w:t xml:space="preserve"> </w:t>
      </w:r>
      <w:r w:rsidR="009F206B">
        <w:rPr>
          <w:lang w:val="en-US"/>
        </w:rPr>
        <w:t>OutputStatement</w:t>
      </w:r>
      <w:r w:rsidR="007B564B">
        <w:t xml:space="preserve">, осуществляющий разбор следующей БНФ: </w:t>
      </w:r>
    </w:p>
    <w:p w14:paraId="5D1124FC" w14:textId="2E1A3084" w:rsidR="007B564B" w:rsidRDefault="007B564B" w:rsidP="007B564B">
      <w:pPr>
        <w:pStyle w:val="a5"/>
      </w:pPr>
      <w:r w:rsidRPr="00AB1E30">
        <w:t xml:space="preserve">&lt;оператор вывода&gt; ::= </w:t>
      </w:r>
      <w:r w:rsidRPr="00AB1E30">
        <w:rPr>
          <w:b/>
          <w:lang w:val="en-US"/>
        </w:rPr>
        <w:t>writeln</w:t>
      </w:r>
      <w:r w:rsidRPr="00AB1E30">
        <w:rPr>
          <w:b/>
        </w:rPr>
        <w:t xml:space="preserve"> </w:t>
      </w:r>
      <w:r>
        <w:t>(</w:t>
      </w:r>
      <w:r w:rsidRPr="00AB1E30">
        <w:t>&lt;</w:t>
      </w:r>
      <w:r>
        <w:t>выражение</w:t>
      </w:r>
      <w:r w:rsidRPr="00AB1E30">
        <w:t>&gt;</w:t>
      </w:r>
      <w:r>
        <w:t xml:space="preserve"> </w:t>
      </w:r>
      <w:r w:rsidRPr="00AB1E30">
        <w:t>| &lt;</w:t>
      </w:r>
      <w:r>
        <w:t>пусто</w:t>
      </w:r>
      <w:r w:rsidRPr="00AB1E30">
        <w:t>&gt;) |</w:t>
      </w:r>
      <w:r w:rsidRPr="00AB1E30">
        <w:rPr>
          <w:b/>
        </w:rPr>
        <w:t xml:space="preserve"> </w:t>
      </w:r>
      <w:r>
        <w:rPr>
          <w:b/>
          <w:lang w:val="en-US"/>
        </w:rPr>
        <w:t>write</w:t>
      </w:r>
      <w:r>
        <w:t xml:space="preserve"> (</w:t>
      </w:r>
      <w:r w:rsidRPr="00AB1E30">
        <w:t>&lt;</w:t>
      </w:r>
      <w:r>
        <w:t>выражение</w:t>
      </w:r>
      <w:r w:rsidRPr="00AB1E30">
        <w:t>&gt; | &lt;</w:t>
      </w:r>
      <w:r>
        <w:t>пусто</w:t>
      </w:r>
      <w:r w:rsidRPr="00AB1E30">
        <w:t>&gt;)</w:t>
      </w:r>
    </w:p>
    <w:p w14:paraId="56639AD1" w14:textId="570773D5" w:rsidR="007B564B" w:rsidRPr="000F79BC" w:rsidRDefault="00515EDE" w:rsidP="007B564B">
      <w:r>
        <w:t xml:space="preserve">В </w:t>
      </w:r>
      <w:r w:rsidR="009F206B">
        <w:t xml:space="preserve">этот метод </w:t>
      </w:r>
      <w:r w:rsidR="00635C46">
        <w:t xml:space="preserve">также </w:t>
      </w:r>
      <w:r>
        <w:t>были добавлены команды для генерации кода.</w:t>
      </w:r>
      <w:r w:rsidR="00635C46">
        <w:t xml:space="preserve"> </w:t>
      </w:r>
      <w:r w:rsidR="009F206B">
        <w:t xml:space="preserve">На стек помещается </w:t>
      </w:r>
      <w:r w:rsidR="007B564B">
        <w:t>инструкция</w:t>
      </w:r>
      <w:r w:rsidR="009F206B">
        <w:t>, которая</w:t>
      </w:r>
      <w:r w:rsidR="007B564B">
        <w:t xml:space="preserve"> вызывает метод с названием </w:t>
      </w:r>
      <w:r w:rsidR="007B564B">
        <w:rPr>
          <w:lang w:val="en-US"/>
        </w:rPr>
        <w:t>methodName</w:t>
      </w:r>
      <w:r w:rsidR="007B564B" w:rsidRPr="009E79E0">
        <w:t xml:space="preserve"> (</w:t>
      </w:r>
      <w:r w:rsidR="007B564B">
        <w:rPr>
          <w:lang w:val="en-US"/>
        </w:rPr>
        <w:t>WriteLine</w:t>
      </w:r>
      <w:r w:rsidR="007B564B">
        <w:t>/</w:t>
      </w:r>
      <w:r w:rsidR="007B564B">
        <w:rPr>
          <w:lang w:val="en-US"/>
        </w:rPr>
        <w:t>Write</w:t>
      </w:r>
      <w:r w:rsidR="007B564B" w:rsidRPr="009E79E0">
        <w:t>)</w:t>
      </w:r>
      <w:r w:rsidR="007B564B">
        <w:t xml:space="preserve"> класса </w:t>
      </w:r>
      <w:r w:rsidR="007B564B">
        <w:rPr>
          <w:lang w:val="en-US"/>
        </w:rPr>
        <w:t>Console</w:t>
      </w:r>
      <w:r w:rsidR="007B564B">
        <w:t>:</w:t>
      </w:r>
    </w:p>
    <w:p w14:paraId="463728C8" w14:textId="77777777" w:rsidR="007B564B" w:rsidRDefault="007B564B" w:rsidP="007B564B">
      <w:pPr>
        <w:pStyle w:val="a5"/>
        <w:rPr>
          <w:lang w:val="en-US"/>
        </w:rPr>
      </w:pPr>
      <w:r w:rsidRPr="009B4C1F">
        <w:rPr>
          <w:lang w:val="en-US"/>
        </w:rPr>
        <w:t>il.Emit(OpCodes.Call, typeof(Console).GetMethod(methodName, new Type[] {</w:t>
      </w:r>
      <w:r>
        <w:rPr>
          <w:lang w:val="en-US"/>
        </w:rPr>
        <w:t xml:space="preserve"> &lt;</w:t>
      </w:r>
      <w:r>
        <w:t>тип</w:t>
      </w:r>
      <w:r>
        <w:rPr>
          <w:lang w:val="en-US"/>
        </w:rPr>
        <w:t>&gt;</w:t>
      </w:r>
      <w:r w:rsidRPr="009B4C1F">
        <w:rPr>
          <w:lang w:val="en-US"/>
        </w:rPr>
        <w:t xml:space="preserve"> }));</w:t>
      </w:r>
    </w:p>
    <w:p w14:paraId="4D245DDE" w14:textId="5A60D2EC" w:rsidR="007B564B" w:rsidRPr="009F206B" w:rsidRDefault="007B564B" w:rsidP="007B564B">
      <w:r>
        <w:t>Вместо</w:t>
      </w:r>
      <w:r w:rsidRPr="00745C0F">
        <w:rPr>
          <w:lang w:val="en-US"/>
        </w:rPr>
        <w:t xml:space="preserve"> </w:t>
      </w:r>
      <w:r w:rsidRPr="00745C0F">
        <w:rPr>
          <w:i/>
          <w:lang w:val="en-US"/>
        </w:rPr>
        <w:t>&lt;</w:t>
      </w:r>
      <w:r w:rsidRPr="007D7A8F">
        <w:rPr>
          <w:i/>
        </w:rPr>
        <w:t>тип</w:t>
      </w:r>
      <w:r w:rsidRPr="00745C0F">
        <w:rPr>
          <w:i/>
          <w:lang w:val="en-US"/>
        </w:rPr>
        <w:t>&gt;</w:t>
      </w:r>
      <w:r w:rsidRPr="00745C0F">
        <w:rPr>
          <w:lang w:val="en-US"/>
        </w:rPr>
        <w:t xml:space="preserve"> </w:t>
      </w:r>
      <w:r>
        <w:t>указывается</w:t>
      </w:r>
      <w:r w:rsidRPr="00745C0F">
        <w:rPr>
          <w:lang w:val="en-US"/>
        </w:rPr>
        <w:t xml:space="preserve"> </w:t>
      </w:r>
      <w:r>
        <w:t>одно</w:t>
      </w:r>
      <w:r w:rsidRPr="00745C0F">
        <w:rPr>
          <w:lang w:val="en-US"/>
        </w:rPr>
        <w:t xml:space="preserve"> </w:t>
      </w:r>
      <w:r>
        <w:t>из</w:t>
      </w:r>
      <w:r w:rsidRPr="00745C0F">
        <w:rPr>
          <w:lang w:val="en-US"/>
        </w:rPr>
        <w:t xml:space="preserve"> </w:t>
      </w:r>
      <w:r>
        <w:t>следующих</w:t>
      </w:r>
      <w:r w:rsidRPr="00745C0F">
        <w:rPr>
          <w:lang w:val="en-US"/>
        </w:rPr>
        <w:t xml:space="preserve"> </w:t>
      </w:r>
      <w:r>
        <w:t>значений</w:t>
      </w:r>
      <w:r w:rsidRPr="00745C0F">
        <w:rPr>
          <w:lang w:val="en-US"/>
        </w:rPr>
        <w:t xml:space="preserve">: </w:t>
      </w:r>
      <w:r>
        <w:rPr>
          <w:lang w:val="en-US"/>
        </w:rPr>
        <w:t>typeof</w:t>
      </w:r>
      <w:r w:rsidRPr="00745C0F">
        <w:rPr>
          <w:lang w:val="en-US"/>
        </w:rPr>
        <w:t>(</w:t>
      </w:r>
      <w:r>
        <w:rPr>
          <w:lang w:val="en-US"/>
        </w:rPr>
        <w:t>int</w:t>
      </w:r>
      <w:r w:rsidRPr="00745C0F">
        <w:rPr>
          <w:lang w:val="en-US"/>
        </w:rPr>
        <w:t xml:space="preserve">), </w:t>
      </w:r>
      <w:r>
        <w:rPr>
          <w:lang w:val="en-US"/>
        </w:rPr>
        <w:t>typeof</w:t>
      </w:r>
      <w:r w:rsidRPr="00745C0F">
        <w:rPr>
          <w:lang w:val="en-US"/>
        </w:rPr>
        <w:t>(</w:t>
      </w:r>
      <w:r>
        <w:rPr>
          <w:lang w:val="en-US"/>
        </w:rPr>
        <w:t>double</w:t>
      </w:r>
      <w:r w:rsidRPr="00745C0F">
        <w:rPr>
          <w:lang w:val="en-US"/>
        </w:rPr>
        <w:t xml:space="preserve">), </w:t>
      </w:r>
      <w:r>
        <w:rPr>
          <w:lang w:val="en-US"/>
        </w:rPr>
        <w:t>typeof</w:t>
      </w:r>
      <w:r w:rsidRPr="00745C0F">
        <w:rPr>
          <w:lang w:val="en-US"/>
        </w:rPr>
        <w:t>(</w:t>
      </w:r>
      <w:r>
        <w:rPr>
          <w:lang w:val="en-US"/>
        </w:rPr>
        <w:t>string</w:t>
      </w:r>
      <w:r w:rsidRPr="00745C0F">
        <w:rPr>
          <w:lang w:val="en-US"/>
        </w:rPr>
        <w:t xml:space="preserve">), </w:t>
      </w:r>
      <w:r>
        <w:rPr>
          <w:lang w:val="en-US"/>
        </w:rPr>
        <w:t>typeof</w:t>
      </w:r>
      <w:r w:rsidRPr="00745C0F">
        <w:rPr>
          <w:lang w:val="en-US"/>
        </w:rPr>
        <w:t>(</w:t>
      </w:r>
      <w:r>
        <w:rPr>
          <w:lang w:val="en-US"/>
        </w:rPr>
        <w:t>bool</w:t>
      </w:r>
      <w:r w:rsidRPr="00745C0F">
        <w:rPr>
          <w:lang w:val="en-US"/>
        </w:rPr>
        <w:t>)</w:t>
      </w:r>
      <w:r w:rsidR="00745C0F" w:rsidRPr="00745C0F">
        <w:rPr>
          <w:lang w:val="en-US"/>
        </w:rPr>
        <w:t xml:space="preserve"> </w:t>
      </w:r>
      <w:r w:rsidR="00745C0F">
        <w:t>или</w:t>
      </w:r>
      <w:r w:rsidRPr="00745C0F">
        <w:rPr>
          <w:lang w:val="en-US"/>
        </w:rPr>
        <w:t xml:space="preserve"> </w:t>
      </w:r>
      <w:r>
        <w:rPr>
          <w:lang w:val="en-US"/>
        </w:rPr>
        <w:t>typeof</w:t>
      </w:r>
      <w:r w:rsidRPr="00745C0F">
        <w:rPr>
          <w:lang w:val="en-US"/>
        </w:rPr>
        <w:t>(</w:t>
      </w:r>
      <w:r>
        <w:rPr>
          <w:lang w:val="en-US"/>
        </w:rPr>
        <w:t>void</w:t>
      </w:r>
      <w:r w:rsidRPr="00745C0F">
        <w:rPr>
          <w:lang w:val="en-US"/>
        </w:rPr>
        <w:t>).</w:t>
      </w:r>
      <w:r w:rsidR="009F206B" w:rsidRPr="00745C0F">
        <w:rPr>
          <w:lang w:val="en-US"/>
        </w:rPr>
        <w:t xml:space="preserve"> </w:t>
      </w:r>
      <w:r w:rsidR="00745C0F">
        <w:t>Это значение определяет тип передаваемого в метод аргумента.</w:t>
      </w:r>
    </w:p>
    <w:p w14:paraId="0249703E" w14:textId="6FFE4881" w:rsidR="007B564B" w:rsidRPr="0079794C" w:rsidRDefault="008F0DA7" w:rsidP="007B564B">
      <w:r w:rsidRPr="008F0DA7">
        <w:t xml:space="preserve">Если в процессе анализа программы будет обнаружена ошибка, то дальнейшие действия по генерации кода не выполняются. </w:t>
      </w:r>
      <w:r>
        <w:t>В таком случае сборка не сохраняется на диск, а информаци</w:t>
      </w:r>
      <w:r w:rsidR="00745C0F">
        <w:t>я</w:t>
      </w:r>
      <w:r>
        <w:t xml:space="preserve"> о найденных ошибках </w:t>
      </w:r>
      <w:r w:rsidR="00745C0F">
        <w:t>выводится</w:t>
      </w:r>
      <w:r>
        <w:t xml:space="preserve"> в текстов</w:t>
      </w:r>
      <w:r w:rsidR="00745C0F">
        <w:t>ый</w:t>
      </w:r>
      <w:r>
        <w:t xml:space="preserve"> файл </w:t>
      </w:r>
      <w:r>
        <w:rPr>
          <w:lang w:val="en-US"/>
        </w:rPr>
        <w:t>output</w:t>
      </w:r>
      <w:r w:rsidRPr="008F0DA7">
        <w:t>.</w:t>
      </w:r>
      <w:r>
        <w:rPr>
          <w:lang w:val="en-US"/>
        </w:rPr>
        <w:t>txt</w:t>
      </w:r>
      <w:r w:rsidRPr="008F0DA7">
        <w:t>.</w:t>
      </w:r>
      <w:r>
        <w:t xml:space="preserve"> </w:t>
      </w:r>
    </w:p>
    <w:p w14:paraId="13494066" w14:textId="45DA2FC9" w:rsidR="00A55368" w:rsidRPr="0079794C" w:rsidRDefault="001E5D4D">
      <w:pPr>
        <w:spacing w:after="160" w:line="259" w:lineRule="auto"/>
        <w:ind w:firstLine="0"/>
        <w:jc w:val="left"/>
      </w:pPr>
      <w:r w:rsidRPr="0079794C">
        <w:br w:type="page"/>
      </w:r>
    </w:p>
    <w:p w14:paraId="79E9CABC" w14:textId="77777777" w:rsidR="001E5D4D" w:rsidRPr="002E15AF" w:rsidRDefault="001E5D4D" w:rsidP="001E5D4D">
      <w:pPr>
        <w:pStyle w:val="1"/>
      </w:pPr>
      <w:r>
        <w:lastRenderedPageBreak/>
        <w:t>Тестирование</w:t>
      </w:r>
    </w:p>
    <w:p w14:paraId="19138C41" w14:textId="457313CB" w:rsidR="001E5D4D" w:rsidRDefault="001E5D4D" w:rsidP="00382684">
      <w:pPr>
        <w:spacing w:after="120"/>
      </w:pPr>
      <w:r>
        <w:t xml:space="preserve">В этом разделе протестирована работа </w:t>
      </w:r>
      <w:r w:rsidR="00361AB9">
        <w:t>компилятора</w:t>
      </w:r>
      <w:r>
        <w:t xml:space="preserve"> на различных входных примерах</w:t>
      </w:r>
    </w:p>
    <w:p w14:paraId="2070B6C3" w14:textId="0CBC8FDE" w:rsidR="00BE0D73" w:rsidRPr="00537E16" w:rsidRDefault="001E5D4D" w:rsidP="001E5D4D">
      <w:pPr>
        <w:pStyle w:val="a4"/>
        <w:numPr>
          <w:ilvl w:val="0"/>
          <w:numId w:val="1"/>
        </w:numPr>
        <w:rPr>
          <w:b/>
        </w:rPr>
      </w:pPr>
      <w:r w:rsidRPr="00537E16">
        <w:rPr>
          <w:b/>
        </w:rPr>
        <w:t>Вычисление факториала числа</w:t>
      </w:r>
    </w:p>
    <w:p w14:paraId="16463F4F" w14:textId="77428AED" w:rsidR="001E5D4D" w:rsidRDefault="001E5D4D" w:rsidP="001E5D4D">
      <w:pPr>
        <w:pStyle w:val="a5"/>
      </w:pPr>
      <w:r>
        <w:t xml:space="preserve">program </w:t>
      </w:r>
      <w:r w:rsidR="00094324">
        <w:rPr>
          <w:lang w:val="en-US"/>
        </w:rPr>
        <w:t>factorial</w:t>
      </w:r>
      <w:r>
        <w:t>;</w:t>
      </w:r>
    </w:p>
    <w:p w14:paraId="1FF781EF" w14:textId="77777777" w:rsidR="001E5D4D" w:rsidRPr="001E5D4D" w:rsidRDefault="001E5D4D" w:rsidP="001E5D4D">
      <w:pPr>
        <w:pStyle w:val="a5"/>
        <w:rPr>
          <w:lang w:val="en-US"/>
        </w:rPr>
      </w:pPr>
      <w:r w:rsidRPr="001E5D4D">
        <w:rPr>
          <w:lang w:val="en-US"/>
        </w:rPr>
        <w:t>var i, num, fact: integer;</w:t>
      </w:r>
    </w:p>
    <w:p w14:paraId="75406531" w14:textId="77777777" w:rsidR="001E5D4D" w:rsidRPr="001E5D4D" w:rsidRDefault="001E5D4D" w:rsidP="001E5D4D">
      <w:pPr>
        <w:pStyle w:val="a5"/>
        <w:rPr>
          <w:lang w:val="en-US"/>
        </w:rPr>
      </w:pPr>
      <w:r w:rsidRPr="001E5D4D">
        <w:rPr>
          <w:lang w:val="en-US"/>
        </w:rPr>
        <w:t>begin</w:t>
      </w:r>
    </w:p>
    <w:p w14:paraId="427711EB" w14:textId="77777777" w:rsidR="001E5D4D" w:rsidRPr="001E5D4D" w:rsidRDefault="001E5D4D" w:rsidP="001E5D4D">
      <w:pPr>
        <w:pStyle w:val="a5"/>
        <w:rPr>
          <w:lang w:val="en-US"/>
        </w:rPr>
      </w:pPr>
      <w:r w:rsidRPr="001E5D4D">
        <w:rPr>
          <w:lang w:val="en-US"/>
        </w:rPr>
        <w:t xml:space="preserve">    num := 8;</w:t>
      </w:r>
    </w:p>
    <w:p w14:paraId="6CF74DCB" w14:textId="77777777" w:rsidR="001E5D4D" w:rsidRPr="001E5D4D" w:rsidRDefault="001E5D4D" w:rsidP="001E5D4D">
      <w:pPr>
        <w:pStyle w:val="a5"/>
        <w:rPr>
          <w:lang w:val="en-US"/>
        </w:rPr>
      </w:pPr>
      <w:r w:rsidRPr="001E5D4D">
        <w:rPr>
          <w:lang w:val="en-US"/>
        </w:rPr>
        <w:t xml:space="preserve">    fact := 1;</w:t>
      </w:r>
    </w:p>
    <w:p w14:paraId="66705463" w14:textId="77777777" w:rsidR="001E5D4D" w:rsidRPr="001E5D4D" w:rsidRDefault="001E5D4D" w:rsidP="001E5D4D">
      <w:pPr>
        <w:pStyle w:val="a5"/>
        <w:rPr>
          <w:lang w:val="en-US"/>
        </w:rPr>
      </w:pPr>
      <w:r w:rsidRPr="001E5D4D">
        <w:rPr>
          <w:lang w:val="en-US"/>
        </w:rPr>
        <w:t xml:space="preserve">    i := 2;</w:t>
      </w:r>
    </w:p>
    <w:p w14:paraId="7E624CAD" w14:textId="77777777" w:rsidR="001E5D4D" w:rsidRPr="001E5D4D" w:rsidRDefault="001E5D4D" w:rsidP="001E5D4D">
      <w:pPr>
        <w:pStyle w:val="a5"/>
        <w:rPr>
          <w:lang w:val="en-US"/>
        </w:rPr>
      </w:pPr>
      <w:r w:rsidRPr="001E5D4D">
        <w:rPr>
          <w:lang w:val="en-US"/>
        </w:rPr>
        <w:t xml:space="preserve">    while (i &lt;= num) do</w:t>
      </w:r>
    </w:p>
    <w:p w14:paraId="1C248C93" w14:textId="77777777" w:rsidR="001E5D4D" w:rsidRPr="001E5D4D" w:rsidRDefault="001E5D4D" w:rsidP="001E5D4D">
      <w:pPr>
        <w:pStyle w:val="a5"/>
        <w:rPr>
          <w:lang w:val="en-US"/>
        </w:rPr>
      </w:pPr>
      <w:r w:rsidRPr="001E5D4D">
        <w:rPr>
          <w:lang w:val="en-US"/>
        </w:rPr>
        <w:t xml:space="preserve">    begin</w:t>
      </w:r>
    </w:p>
    <w:p w14:paraId="4131A377" w14:textId="77777777" w:rsidR="001E5D4D" w:rsidRPr="001E5D4D" w:rsidRDefault="001E5D4D" w:rsidP="001E5D4D">
      <w:pPr>
        <w:pStyle w:val="a5"/>
        <w:rPr>
          <w:lang w:val="en-US"/>
        </w:rPr>
      </w:pPr>
      <w:r w:rsidRPr="001E5D4D">
        <w:rPr>
          <w:lang w:val="en-US"/>
        </w:rPr>
        <w:t xml:space="preserve">        fact := fact * i;</w:t>
      </w:r>
    </w:p>
    <w:p w14:paraId="2858F1AF" w14:textId="77777777" w:rsidR="001E5D4D" w:rsidRPr="001E5D4D" w:rsidRDefault="001E5D4D" w:rsidP="001E5D4D">
      <w:pPr>
        <w:pStyle w:val="a5"/>
        <w:rPr>
          <w:lang w:val="en-US"/>
        </w:rPr>
      </w:pPr>
      <w:r w:rsidRPr="001E5D4D">
        <w:rPr>
          <w:lang w:val="en-US"/>
        </w:rPr>
        <w:t xml:space="preserve">        i := i + 1;</w:t>
      </w:r>
    </w:p>
    <w:p w14:paraId="773C9E2A" w14:textId="77777777" w:rsidR="001E5D4D" w:rsidRDefault="001E5D4D" w:rsidP="001E5D4D">
      <w:pPr>
        <w:pStyle w:val="a5"/>
      </w:pPr>
      <w:r w:rsidRPr="001E5D4D">
        <w:rPr>
          <w:lang w:val="en-US"/>
        </w:rPr>
        <w:t xml:space="preserve">    </w:t>
      </w:r>
      <w:r>
        <w:t>end;</w:t>
      </w:r>
    </w:p>
    <w:p w14:paraId="6B8C980F" w14:textId="77777777" w:rsidR="001E5D4D" w:rsidRDefault="001E5D4D" w:rsidP="001E5D4D">
      <w:pPr>
        <w:pStyle w:val="a5"/>
      </w:pPr>
      <w:r>
        <w:t xml:space="preserve">    write ('Факториал числа ');</w:t>
      </w:r>
    </w:p>
    <w:p w14:paraId="0BB25962" w14:textId="77777777" w:rsidR="001E5D4D" w:rsidRPr="001E5D4D" w:rsidRDefault="001E5D4D" w:rsidP="001E5D4D">
      <w:pPr>
        <w:pStyle w:val="a5"/>
        <w:rPr>
          <w:lang w:val="en-US"/>
        </w:rPr>
      </w:pPr>
      <w:r>
        <w:t xml:space="preserve">    </w:t>
      </w:r>
      <w:r w:rsidRPr="001E5D4D">
        <w:rPr>
          <w:lang w:val="en-US"/>
        </w:rPr>
        <w:t>writeln (num);</w:t>
      </w:r>
    </w:p>
    <w:p w14:paraId="541BC7A9" w14:textId="77777777" w:rsidR="001E5D4D" w:rsidRPr="001E5D4D" w:rsidRDefault="001E5D4D" w:rsidP="001E5D4D">
      <w:pPr>
        <w:pStyle w:val="a5"/>
        <w:rPr>
          <w:lang w:val="en-US"/>
        </w:rPr>
      </w:pPr>
      <w:r w:rsidRPr="001E5D4D">
        <w:rPr>
          <w:lang w:val="en-US"/>
        </w:rPr>
        <w:t xml:space="preserve">    writeln (fact);</w:t>
      </w:r>
    </w:p>
    <w:p w14:paraId="48C78E0A" w14:textId="77777777" w:rsidR="001E5D4D" w:rsidRPr="001E5D4D" w:rsidRDefault="001E5D4D" w:rsidP="001E5D4D">
      <w:pPr>
        <w:pStyle w:val="a5"/>
        <w:rPr>
          <w:lang w:val="en-US"/>
        </w:rPr>
      </w:pPr>
      <w:r w:rsidRPr="001E5D4D">
        <w:rPr>
          <w:lang w:val="en-US"/>
        </w:rPr>
        <w:t xml:space="preserve">    </w:t>
      </w:r>
    </w:p>
    <w:p w14:paraId="38E7F278" w14:textId="79049E2A" w:rsidR="001E5D4D" w:rsidRDefault="001E5D4D" w:rsidP="001E5D4D">
      <w:pPr>
        <w:pStyle w:val="a5"/>
        <w:rPr>
          <w:lang w:val="en-US"/>
        </w:rPr>
      </w:pPr>
      <w:r w:rsidRPr="001E5D4D">
        <w:rPr>
          <w:lang w:val="en-US"/>
        </w:rPr>
        <w:t>end.</w:t>
      </w:r>
    </w:p>
    <w:p w14:paraId="41349FC7" w14:textId="501BF621" w:rsidR="001E5D4D" w:rsidRPr="00537E16" w:rsidRDefault="001E5D4D" w:rsidP="001E5D4D">
      <w:pPr>
        <w:rPr>
          <w:u w:val="single"/>
        </w:rPr>
      </w:pPr>
      <w:r w:rsidRPr="00537E16">
        <w:rPr>
          <w:u w:val="single"/>
        </w:rPr>
        <w:t xml:space="preserve">Ожидаемый результат: </w:t>
      </w:r>
    </w:p>
    <w:p w14:paraId="7E2642B8" w14:textId="77777777" w:rsidR="001E5D4D" w:rsidRPr="00537E16" w:rsidRDefault="001E5D4D" w:rsidP="00537E16">
      <w:pPr>
        <w:ind w:firstLine="0"/>
        <w:rPr>
          <w:sz w:val="22"/>
        </w:rPr>
      </w:pPr>
      <w:r w:rsidRPr="00537E16">
        <w:rPr>
          <w:sz w:val="22"/>
        </w:rPr>
        <w:t>Факториал числа 8</w:t>
      </w:r>
    </w:p>
    <w:p w14:paraId="1CDA86FB" w14:textId="77777777" w:rsidR="001E5D4D" w:rsidRPr="00537E16" w:rsidRDefault="001E5D4D" w:rsidP="00537E16">
      <w:pPr>
        <w:ind w:firstLine="0"/>
        <w:rPr>
          <w:sz w:val="22"/>
        </w:rPr>
      </w:pPr>
      <w:r w:rsidRPr="00537E16">
        <w:rPr>
          <w:sz w:val="22"/>
        </w:rPr>
        <w:t>40320</w:t>
      </w:r>
    </w:p>
    <w:p w14:paraId="5BBE26C1" w14:textId="7A528AD8" w:rsidR="001E5D4D" w:rsidRPr="00537E16" w:rsidRDefault="00537E16" w:rsidP="001E5D4D">
      <w:pPr>
        <w:rPr>
          <w:u w:val="single"/>
        </w:rPr>
      </w:pPr>
      <w:r w:rsidRPr="00537E16">
        <w:rPr>
          <w:u w:val="single"/>
        </w:rPr>
        <w:t>Фактический результат:</w:t>
      </w:r>
    </w:p>
    <w:p w14:paraId="4BA57DD3" w14:textId="6192CBF9" w:rsidR="00537E16" w:rsidRDefault="00537E16" w:rsidP="00890649">
      <w:pPr>
        <w:spacing w:after="120"/>
        <w:ind w:firstLine="0"/>
        <w:rPr>
          <w:lang w:val="en-US"/>
        </w:rPr>
      </w:pPr>
      <w:r>
        <w:rPr>
          <w:noProof/>
          <w:lang w:val="en-US"/>
        </w:rPr>
        <mc:AlternateContent>
          <mc:Choice Requires="wpc">
            <w:drawing>
              <wp:inline distT="0" distB="0" distL="0" distR="0" wp14:anchorId="2184AF67" wp14:editId="0DC88B40">
                <wp:extent cx="5486400" cy="502789"/>
                <wp:effectExtent l="0" t="0" r="0" b="0"/>
                <wp:docPr id="2" name="Полотно 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pic:pic xmlns:pic="http://schemas.openxmlformats.org/drawingml/2006/picture">
                        <pic:nvPicPr>
                          <pic:cNvPr id="3" name="Рисунок 3"/>
                          <pic:cNvPicPr>
                            <a:picLocks noChangeAspect="1"/>
                          </pic:cNvPicPr>
                        </pic:nvPicPr>
                        <pic:blipFill>
                          <a:blip r:embed="rId1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401429" cy="466790"/>
                          </a:xfrm>
                          <a:prstGeom prst="rect">
                            <a:avLst/>
                          </a:prstGeom>
                        </pic:spPr>
                      </pic:pic>
                    </wpc:wpc>
                  </a:graphicData>
                </a:graphic>
              </wp:inline>
            </w:drawing>
          </mc:Choice>
          <mc:Fallback>
            <w:pict>
              <v:group w14:anchorId="28896DD8" id="Полотно 2" o:spid="_x0000_s1026" editas="canvas" style="width:6in;height:39.6pt;mso-position-horizontal-relative:char;mso-position-vertical-relative:line" coordsize="54864,502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">
                <v:shape id="_x0000_s1027" type="#_x0000_t75" style="position:absolute;width:54864;height:5022;visibility:visible;mso-wrap-style:square">
                  <v:fill o:detectmouseclick="t"/>
                  <v:path o:connecttype="none"/>
                </v:shape>
                <v:shape id="Рисунок 3" o:spid="_x0000_s1028" type="#_x0000_t75" style="position:absolute;width:54014;height:466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">
                  <v:imagedata r:id="rId13" o:title=""/>
                </v:shape>
                <w10:anchorlock/>
              </v:group>
            </w:pict>
          </mc:Fallback>
        </mc:AlternateContent>
      </w:r>
    </w:p>
    <w:p w14:paraId="57A7F25C" w14:textId="05D4BEEB" w:rsidR="00537E16" w:rsidRPr="00890649" w:rsidRDefault="00537E16" w:rsidP="00537E16">
      <w:pPr>
        <w:pStyle w:val="a4"/>
        <w:numPr>
          <w:ilvl w:val="0"/>
          <w:numId w:val="1"/>
        </w:numPr>
        <w:rPr>
          <w:b/>
          <w:lang w:val="en-US"/>
        </w:rPr>
      </w:pPr>
      <w:r w:rsidRPr="00890649">
        <w:rPr>
          <w:b/>
        </w:rPr>
        <w:t>Вывод чисел Фибоначчи</w:t>
      </w:r>
    </w:p>
    <w:p w14:paraId="0904C882" w14:textId="77777777" w:rsidR="00537E16" w:rsidRPr="00537E16" w:rsidRDefault="00537E16" w:rsidP="00537E16">
      <w:pPr>
        <w:pStyle w:val="a5"/>
        <w:rPr>
          <w:lang w:val="en-US"/>
        </w:rPr>
      </w:pPr>
      <w:r w:rsidRPr="00537E16">
        <w:rPr>
          <w:lang w:val="en-US"/>
        </w:rPr>
        <w:t>program fib;</w:t>
      </w:r>
    </w:p>
    <w:p w14:paraId="178CE82A" w14:textId="77777777" w:rsidR="00537E16" w:rsidRPr="00537E16" w:rsidRDefault="00537E16" w:rsidP="00537E16">
      <w:pPr>
        <w:pStyle w:val="a5"/>
        <w:rPr>
          <w:lang w:val="en-US"/>
        </w:rPr>
      </w:pPr>
      <w:r w:rsidRPr="00537E16">
        <w:rPr>
          <w:lang w:val="en-US"/>
        </w:rPr>
        <w:t>var</w:t>
      </w:r>
    </w:p>
    <w:p w14:paraId="13B34AEF" w14:textId="77777777" w:rsidR="00537E16" w:rsidRPr="00537E16" w:rsidRDefault="00537E16" w:rsidP="00537E16">
      <w:pPr>
        <w:pStyle w:val="a5"/>
        <w:rPr>
          <w:lang w:val="en-US"/>
        </w:rPr>
      </w:pPr>
      <w:r w:rsidRPr="00537E16">
        <w:rPr>
          <w:lang w:val="en-US"/>
        </w:rPr>
        <w:t xml:space="preserve">    i, n, s, a, a1: integer;</w:t>
      </w:r>
    </w:p>
    <w:p w14:paraId="604E64BA" w14:textId="77777777" w:rsidR="00537E16" w:rsidRPr="00537E16" w:rsidRDefault="00537E16" w:rsidP="00537E16">
      <w:pPr>
        <w:pStyle w:val="a5"/>
        <w:rPr>
          <w:lang w:val="en-US"/>
        </w:rPr>
      </w:pPr>
      <w:r w:rsidRPr="00537E16">
        <w:rPr>
          <w:lang w:val="en-US"/>
        </w:rPr>
        <w:t>begin</w:t>
      </w:r>
    </w:p>
    <w:p w14:paraId="3A7B0C5C" w14:textId="5C8E33DB" w:rsidR="00537E16" w:rsidRPr="00537E16" w:rsidRDefault="00537E16" w:rsidP="00537E16">
      <w:pPr>
        <w:pStyle w:val="a5"/>
        <w:rPr>
          <w:lang w:val="en-US"/>
        </w:rPr>
      </w:pPr>
      <w:r w:rsidRPr="00537E16">
        <w:rPr>
          <w:lang w:val="en-US"/>
        </w:rPr>
        <w:t xml:space="preserve">    n := 1</w:t>
      </w:r>
      <w:r w:rsidR="00890649" w:rsidRPr="007B564B">
        <w:rPr>
          <w:lang w:val="en-US"/>
        </w:rPr>
        <w:t>1</w:t>
      </w:r>
      <w:r w:rsidRPr="00537E16">
        <w:rPr>
          <w:lang w:val="en-US"/>
        </w:rPr>
        <w:t>;</w:t>
      </w:r>
    </w:p>
    <w:p w14:paraId="1D9608A1" w14:textId="77777777" w:rsidR="00537E16" w:rsidRPr="00537E16" w:rsidRDefault="00537E16" w:rsidP="00537E16">
      <w:pPr>
        <w:pStyle w:val="a5"/>
        <w:rPr>
          <w:lang w:val="en-US"/>
        </w:rPr>
      </w:pPr>
      <w:r w:rsidRPr="00537E16">
        <w:rPr>
          <w:lang w:val="en-US"/>
        </w:rPr>
        <w:t xml:space="preserve">    i := 1;</w:t>
      </w:r>
    </w:p>
    <w:p w14:paraId="1FD5CED9" w14:textId="77777777" w:rsidR="00537E16" w:rsidRPr="00537E16" w:rsidRDefault="00537E16" w:rsidP="00537E16">
      <w:pPr>
        <w:pStyle w:val="a5"/>
        <w:rPr>
          <w:lang w:val="en-US"/>
        </w:rPr>
      </w:pPr>
      <w:r w:rsidRPr="00537E16">
        <w:rPr>
          <w:lang w:val="en-US"/>
        </w:rPr>
        <w:t xml:space="preserve">    writeln('Числа Фибоначчи');</w:t>
      </w:r>
    </w:p>
    <w:p w14:paraId="686D23CF" w14:textId="77777777" w:rsidR="00537E16" w:rsidRPr="00537E16" w:rsidRDefault="00537E16" w:rsidP="00537E16">
      <w:pPr>
        <w:pStyle w:val="a5"/>
        <w:rPr>
          <w:lang w:val="en-US"/>
        </w:rPr>
      </w:pPr>
      <w:r w:rsidRPr="00537E16">
        <w:rPr>
          <w:lang w:val="en-US"/>
        </w:rPr>
        <w:t xml:space="preserve">    while i &lt;= n do</w:t>
      </w:r>
    </w:p>
    <w:p w14:paraId="3E03B941" w14:textId="77777777" w:rsidR="00537E16" w:rsidRPr="00537E16" w:rsidRDefault="00537E16" w:rsidP="00537E16">
      <w:pPr>
        <w:pStyle w:val="a5"/>
        <w:rPr>
          <w:lang w:val="en-US"/>
        </w:rPr>
      </w:pPr>
      <w:r w:rsidRPr="00537E16">
        <w:rPr>
          <w:lang w:val="en-US"/>
        </w:rPr>
        <w:t xml:space="preserve">    begin</w:t>
      </w:r>
    </w:p>
    <w:p w14:paraId="2FE6D286" w14:textId="77777777" w:rsidR="00537E16" w:rsidRPr="00537E16" w:rsidRDefault="00537E16" w:rsidP="00537E16">
      <w:pPr>
        <w:pStyle w:val="a5"/>
        <w:rPr>
          <w:lang w:val="en-US"/>
        </w:rPr>
      </w:pPr>
      <w:r w:rsidRPr="00537E16">
        <w:rPr>
          <w:lang w:val="en-US"/>
        </w:rPr>
        <w:t xml:space="preserve">        if (i = 1) or (i = 2) then</w:t>
      </w:r>
    </w:p>
    <w:p w14:paraId="45272556" w14:textId="77777777" w:rsidR="00537E16" w:rsidRPr="00537E16" w:rsidRDefault="00537E16" w:rsidP="00537E16">
      <w:pPr>
        <w:pStyle w:val="a5"/>
        <w:rPr>
          <w:lang w:val="en-US"/>
        </w:rPr>
      </w:pPr>
      <w:r w:rsidRPr="00537E16">
        <w:rPr>
          <w:lang w:val="en-US"/>
        </w:rPr>
        <w:t xml:space="preserve">            s := 1</w:t>
      </w:r>
    </w:p>
    <w:p w14:paraId="09D03919" w14:textId="77777777" w:rsidR="00537E16" w:rsidRPr="00537E16" w:rsidRDefault="00537E16" w:rsidP="00537E16">
      <w:pPr>
        <w:pStyle w:val="a5"/>
        <w:rPr>
          <w:lang w:val="en-US"/>
        </w:rPr>
      </w:pPr>
      <w:r w:rsidRPr="00537E16">
        <w:rPr>
          <w:lang w:val="en-US"/>
        </w:rPr>
        <w:t xml:space="preserve">        else</w:t>
      </w:r>
    </w:p>
    <w:p w14:paraId="142B3A4B" w14:textId="77777777" w:rsidR="00537E16" w:rsidRPr="00537E16" w:rsidRDefault="00537E16" w:rsidP="00537E16">
      <w:pPr>
        <w:pStyle w:val="a5"/>
        <w:rPr>
          <w:lang w:val="en-US"/>
        </w:rPr>
      </w:pPr>
      <w:r w:rsidRPr="00537E16">
        <w:rPr>
          <w:lang w:val="en-US"/>
        </w:rPr>
        <w:t xml:space="preserve">            s := a + a1;</w:t>
      </w:r>
    </w:p>
    <w:p w14:paraId="59680A4A" w14:textId="77777777" w:rsidR="00537E16" w:rsidRPr="00537E16" w:rsidRDefault="00537E16" w:rsidP="00537E16">
      <w:pPr>
        <w:pStyle w:val="a5"/>
        <w:rPr>
          <w:lang w:val="en-US"/>
        </w:rPr>
      </w:pPr>
      <w:r w:rsidRPr="00537E16">
        <w:rPr>
          <w:lang w:val="en-US"/>
        </w:rPr>
        <w:t xml:space="preserve">        a := a1;</w:t>
      </w:r>
    </w:p>
    <w:p w14:paraId="075F97D2" w14:textId="77777777" w:rsidR="00537E16" w:rsidRPr="00537E16" w:rsidRDefault="00537E16" w:rsidP="00537E16">
      <w:pPr>
        <w:pStyle w:val="a5"/>
        <w:rPr>
          <w:lang w:val="en-US"/>
        </w:rPr>
      </w:pPr>
      <w:r w:rsidRPr="00537E16">
        <w:rPr>
          <w:lang w:val="en-US"/>
        </w:rPr>
        <w:t xml:space="preserve">        a1 := s;    </w:t>
      </w:r>
    </w:p>
    <w:p w14:paraId="79500C15" w14:textId="77777777" w:rsidR="00537E16" w:rsidRPr="00537E16" w:rsidRDefault="00537E16" w:rsidP="00537E16">
      <w:pPr>
        <w:pStyle w:val="a5"/>
        <w:rPr>
          <w:lang w:val="en-US"/>
        </w:rPr>
      </w:pPr>
      <w:r w:rsidRPr="00537E16">
        <w:rPr>
          <w:lang w:val="en-US"/>
        </w:rPr>
        <w:t xml:space="preserve">        writeln(s);</w:t>
      </w:r>
    </w:p>
    <w:p w14:paraId="0EEC75B2" w14:textId="77777777" w:rsidR="00537E16" w:rsidRPr="00537E16" w:rsidRDefault="00537E16" w:rsidP="00537E16">
      <w:pPr>
        <w:pStyle w:val="a5"/>
        <w:rPr>
          <w:lang w:val="en-US"/>
        </w:rPr>
      </w:pPr>
      <w:r w:rsidRPr="00537E16">
        <w:rPr>
          <w:lang w:val="en-US"/>
        </w:rPr>
        <w:t xml:space="preserve">        i := i + 1;</w:t>
      </w:r>
    </w:p>
    <w:p w14:paraId="206BEF14" w14:textId="77777777" w:rsidR="00537E16" w:rsidRPr="007B564B" w:rsidRDefault="00537E16" w:rsidP="00537E16">
      <w:pPr>
        <w:pStyle w:val="a5"/>
      </w:pPr>
      <w:r w:rsidRPr="00537E16">
        <w:rPr>
          <w:lang w:val="en-US"/>
        </w:rPr>
        <w:t xml:space="preserve">    end</w:t>
      </w:r>
      <w:r w:rsidRPr="007B564B">
        <w:t xml:space="preserve">;  </w:t>
      </w:r>
    </w:p>
    <w:p w14:paraId="4DACE8AE" w14:textId="3CC4D5CE" w:rsidR="00537E16" w:rsidRPr="007B564B" w:rsidRDefault="00537E16" w:rsidP="00537E16">
      <w:pPr>
        <w:pStyle w:val="a5"/>
      </w:pPr>
      <w:r w:rsidRPr="00537E16">
        <w:rPr>
          <w:lang w:val="en-US"/>
        </w:rPr>
        <w:t>end</w:t>
      </w:r>
      <w:r w:rsidRPr="007B564B">
        <w:t>.</w:t>
      </w:r>
    </w:p>
    <w:p w14:paraId="664B0704" w14:textId="24D5FF89" w:rsidR="00537E16" w:rsidRPr="00537E16" w:rsidRDefault="00537E16" w:rsidP="00537E16">
      <w:pPr>
        <w:rPr>
          <w:sz w:val="22"/>
          <w:u w:val="single"/>
        </w:rPr>
      </w:pPr>
      <w:r w:rsidRPr="00537E16">
        <w:rPr>
          <w:sz w:val="22"/>
          <w:u w:val="single"/>
        </w:rPr>
        <w:t>Ожидаемый результат:</w:t>
      </w:r>
    </w:p>
    <w:p w14:paraId="00192F4A" w14:textId="77777777" w:rsidR="00537E16" w:rsidRPr="00537E16" w:rsidRDefault="00537E16" w:rsidP="00537E16">
      <w:pPr>
        <w:ind w:firstLine="0"/>
        <w:rPr>
          <w:sz w:val="22"/>
        </w:rPr>
      </w:pPr>
      <w:r w:rsidRPr="00537E16">
        <w:rPr>
          <w:sz w:val="22"/>
        </w:rPr>
        <w:t>Числа Фибоначчи</w:t>
      </w:r>
    </w:p>
    <w:p w14:paraId="6137D0EB" w14:textId="77777777" w:rsidR="00537E16" w:rsidRPr="00537E16" w:rsidRDefault="00537E16" w:rsidP="00537E16">
      <w:pPr>
        <w:ind w:firstLine="0"/>
        <w:rPr>
          <w:sz w:val="22"/>
        </w:rPr>
      </w:pPr>
      <w:r w:rsidRPr="00537E16">
        <w:rPr>
          <w:sz w:val="22"/>
        </w:rPr>
        <w:t>1</w:t>
      </w:r>
    </w:p>
    <w:p w14:paraId="3556B990" w14:textId="77777777" w:rsidR="00537E16" w:rsidRPr="00537E16" w:rsidRDefault="00537E16" w:rsidP="00537E16">
      <w:pPr>
        <w:ind w:firstLine="0"/>
        <w:rPr>
          <w:sz w:val="22"/>
        </w:rPr>
      </w:pPr>
      <w:r w:rsidRPr="00537E16">
        <w:rPr>
          <w:sz w:val="22"/>
        </w:rPr>
        <w:t>1</w:t>
      </w:r>
    </w:p>
    <w:p w14:paraId="5B19A9E5" w14:textId="77777777" w:rsidR="00537E16" w:rsidRPr="00537E16" w:rsidRDefault="00537E16" w:rsidP="00537E16">
      <w:pPr>
        <w:ind w:firstLine="0"/>
        <w:rPr>
          <w:sz w:val="22"/>
        </w:rPr>
      </w:pPr>
      <w:r w:rsidRPr="00537E16">
        <w:rPr>
          <w:sz w:val="22"/>
        </w:rPr>
        <w:t>2</w:t>
      </w:r>
    </w:p>
    <w:p w14:paraId="02979534" w14:textId="77777777" w:rsidR="00537E16" w:rsidRPr="00537E16" w:rsidRDefault="00537E16" w:rsidP="00537E16">
      <w:pPr>
        <w:ind w:firstLine="0"/>
        <w:rPr>
          <w:sz w:val="22"/>
        </w:rPr>
      </w:pPr>
      <w:r w:rsidRPr="00537E16">
        <w:rPr>
          <w:sz w:val="22"/>
        </w:rPr>
        <w:t>3</w:t>
      </w:r>
    </w:p>
    <w:p w14:paraId="0C43ABA8" w14:textId="77777777" w:rsidR="00537E16" w:rsidRPr="00537E16" w:rsidRDefault="00537E16" w:rsidP="00537E16">
      <w:pPr>
        <w:ind w:firstLine="0"/>
        <w:rPr>
          <w:sz w:val="22"/>
        </w:rPr>
      </w:pPr>
      <w:r w:rsidRPr="00537E16">
        <w:rPr>
          <w:sz w:val="22"/>
        </w:rPr>
        <w:t>5</w:t>
      </w:r>
    </w:p>
    <w:p w14:paraId="1B1D159E" w14:textId="77777777" w:rsidR="00537E16" w:rsidRPr="00537E16" w:rsidRDefault="00537E16" w:rsidP="00537E16">
      <w:pPr>
        <w:ind w:firstLine="0"/>
        <w:rPr>
          <w:sz w:val="22"/>
        </w:rPr>
      </w:pPr>
      <w:r w:rsidRPr="00537E16">
        <w:rPr>
          <w:sz w:val="22"/>
        </w:rPr>
        <w:t>8</w:t>
      </w:r>
    </w:p>
    <w:p w14:paraId="45D300BE" w14:textId="77777777" w:rsidR="00537E16" w:rsidRPr="00537E16" w:rsidRDefault="00537E16" w:rsidP="00537E16">
      <w:pPr>
        <w:ind w:firstLine="0"/>
        <w:rPr>
          <w:sz w:val="22"/>
        </w:rPr>
      </w:pPr>
      <w:r w:rsidRPr="00537E16">
        <w:rPr>
          <w:sz w:val="22"/>
        </w:rPr>
        <w:t>13</w:t>
      </w:r>
    </w:p>
    <w:p w14:paraId="4AD04603" w14:textId="77777777" w:rsidR="00537E16" w:rsidRPr="00537E16" w:rsidRDefault="00537E16" w:rsidP="00537E16">
      <w:pPr>
        <w:ind w:firstLine="0"/>
        <w:rPr>
          <w:sz w:val="22"/>
        </w:rPr>
      </w:pPr>
      <w:r w:rsidRPr="00537E16">
        <w:rPr>
          <w:sz w:val="22"/>
        </w:rPr>
        <w:t>21</w:t>
      </w:r>
    </w:p>
    <w:p w14:paraId="331AC01A" w14:textId="77777777" w:rsidR="00537E16" w:rsidRPr="00537E16" w:rsidRDefault="00537E16" w:rsidP="00537E16">
      <w:pPr>
        <w:ind w:firstLine="0"/>
        <w:rPr>
          <w:sz w:val="22"/>
        </w:rPr>
      </w:pPr>
      <w:r w:rsidRPr="00537E16">
        <w:rPr>
          <w:sz w:val="22"/>
        </w:rPr>
        <w:lastRenderedPageBreak/>
        <w:t>34</w:t>
      </w:r>
    </w:p>
    <w:p w14:paraId="24486536" w14:textId="56683638" w:rsidR="00537E16" w:rsidRDefault="00537E16" w:rsidP="00537E16">
      <w:pPr>
        <w:ind w:firstLine="0"/>
        <w:rPr>
          <w:sz w:val="22"/>
        </w:rPr>
      </w:pPr>
      <w:r w:rsidRPr="00537E16">
        <w:rPr>
          <w:sz w:val="22"/>
        </w:rPr>
        <w:t>55</w:t>
      </w:r>
    </w:p>
    <w:p w14:paraId="76F4DE21" w14:textId="67DBE1EE" w:rsidR="00890649" w:rsidRPr="00537E16" w:rsidRDefault="00890649" w:rsidP="00537E16">
      <w:pPr>
        <w:ind w:firstLine="0"/>
        <w:rPr>
          <w:sz w:val="22"/>
        </w:rPr>
      </w:pPr>
      <w:r>
        <w:rPr>
          <w:sz w:val="22"/>
        </w:rPr>
        <w:t>89</w:t>
      </w:r>
    </w:p>
    <w:p w14:paraId="40B8FD31" w14:textId="4B7E5243" w:rsidR="00537E16" w:rsidRPr="00890649" w:rsidRDefault="00537E16" w:rsidP="00537E16">
      <w:pPr>
        <w:rPr>
          <w:u w:val="single"/>
        </w:rPr>
      </w:pPr>
      <w:r w:rsidRPr="00890649">
        <w:rPr>
          <w:u w:val="single"/>
        </w:rPr>
        <w:t>Фактический результат:</w:t>
      </w:r>
    </w:p>
    <w:p w14:paraId="4826A8C9" w14:textId="72CAE506" w:rsidR="00537E16" w:rsidRDefault="00537E16" w:rsidP="00507EFE">
      <w:pPr>
        <w:spacing w:after="120"/>
        <w:ind w:firstLine="0"/>
      </w:pPr>
      <w:r>
        <w:rPr>
          <w:noProof/>
        </w:rPr>
        <mc:AlternateContent>
          <mc:Choice Requires="wpc">
            <w:drawing>
              <wp:inline distT="0" distB="0" distL="0" distR="0" wp14:anchorId="0D7406B8" wp14:editId="7FD45072">
                <wp:extent cx="5486400" cy="2017476"/>
                <wp:effectExtent l="0" t="0" r="0" b="1905"/>
                <wp:docPr id="6" name="Полотно 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pic:pic xmlns:pic="http://schemas.openxmlformats.org/drawingml/2006/picture">
                        <pic:nvPicPr>
                          <pic:cNvPr id="7" name="Рисунок 7"/>
                          <pic:cNvPicPr>
                            <a:picLocks noChangeAspect="1"/>
                          </pic:cNvPicPr>
                        </pic:nvPicPr>
                        <pic:blipFill>
                          <a:blip r:embed="rId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430008" cy="1981477"/>
                          </a:xfrm>
                          <a:prstGeom prst="rect">
                            <a:avLst/>
                          </a:prstGeom>
                        </pic:spPr>
                      </pic:pic>
                    </wpc:wpc>
                  </a:graphicData>
                </a:graphic>
              </wp:inline>
            </w:drawing>
          </mc:Choice>
          <mc:Fallback>
            <w:pict>
              <v:group w14:anchorId="35AAED8B" id="Полотно 6" o:spid="_x0000_s1026" editas="canvas" style="width:6in;height:158.85pt;mso-position-horizontal-relative:char;mso-position-vertical-relative:line" coordsize="54864,20173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">
                <v:shape id="_x0000_s1027" type="#_x0000_t75" style="position:absolute;width:54864;height:20173;visibility:visible;mso-wrap-style:square">
                  <v:fill o:detectmouseclick="t"/>
                  <v:path o:connecttype="none"/>
                </v:shape>
                <v:shape id="Рисунок 7" o:spid="_x0000_s1028" type="#_x0000_t75" style="position:absolute;width:54300;height:1981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">
                  <v:imagedata r:id="rId15" o:title=""/>
                </v:shape>
                <w10:anchorlock/>
              </v:group>
            </w:pict>
          </mc:Fallback>
        </mc:AlternateContent>
      </w:r>
    </w:p>
    <w:p w14:paraId="6CC0FF2E" w14:textId="6298A91E" w:rsidR="00890649" w:rsidRDefault="00890649" w:rsidP="00890649">
      <w:pPr>
        <w:pStyle w:val="a4"/>
        <w:numPr>
          <w:ilvl w:val="0"/>
          <w:numId w:val="1"/>
        </w:numPr>
        <w:spacing w:after="120"/>
        <w:rPr>
          <w:b/>
        </w:rPr>
      </w:pPr>
      <w:r w:rsidRPr="00890649">
        <w:rPr>
          <w:b/>
        </w:rPr>
        <w:t xml:space="preserve">Перестановка первой и последней цифр </w:t>
      </w:r>
      <w:r>
        <w:rPr>
          <w:b/>
        </w:rPr>
        <w:t xml:space="preserve">заданного </w:t>
      </w:r>
      <w:r w:rsidRPr="00890649">
        <w:rPr>
          <w:b/>
        </w:rPr>
        <w:t>числа</w:t>
      </w:r>
    </w:p>
    <w:p w14:paraId="34EBF091" w14:textId="77777777" w:rsidR="00890649" w:rsidRPr="00890649" w:rsidRDefault="00890649" w:rsidP="00890649">
      <w:pPr>
        <w:pStyle w:val="a5"/>
        <w:rPr>
          <w:lang w:val="en-US"/>
        </w:rPr>
      </w:pPr>
      <w:r w:rsidRPr="00890649">
        <w:rPr>
          <w:lang w:val="en-US"/>
        </w:rPr>
        <w:t>program firstlastdigit;</w:t>
      </w:r>
    </w:p>
    <w:p w14:paraId="5A78BC0C" w14:textId="77777777" w:rsidR="00890649" w:rsidRPr="00890649" w:rsidRDefault="00890649" w:rsidP="00890649">
      <w:pPr>
        <w:pStyle w:val="a5"/>
        <w:rPr>
          <w:lang w:val="en-US"/>
        </w:rPr>
      </w:pPr>
      <w:r w:rsidRPr="00890649">
        <w:rPr>
          <w:lang w:val="en-US"/>
        </w:rPr>
        <w:t>var n, n1, p, a, i : integer;</w:t>
      </w:r>
    </w:p>
    <w:p w14:paraId="64D2FC3D" w14:textId="77777777" w:rsidR="00890649" w:rsidRDefault="00890649" w:rsidP="00890649">
      <w:pPr>
        <w:pStyle w:val="a5"/>
      </w:pPr>
      <w:r>
        <w:t>begin</w:t>
      </w:r>
    </w:p>
    <w:p w14:paraId="0D238EDF" w14:textId="77777777" w:rsidR="00890649" w:rsidRDefault="00890649" w:rsidP="00890649">
      <w:pPr>
        <w:pStyle w:val="a5"/>
      </w:pPr>
      <w:r>
        <w:t xml:space="preserve">  n := 25615;</w:t>
      </w:r>
    </w:p>
    <w:p w14:paraId="282CCB44" w14:textId="77777777" w:rsidR="00890649" w:rsidRDefault="00890649" w:rsidP="00890649">
      <w:pPr>
        <w:pStyle w:val="a5"/>
      </w:pPr>
      <w:r>
        <w:t xml:space="preserve">  a := n;</w:t>
      </w:r>
    </w:p>
    <w:p w14:paraId="597EC9C4" w14:textId="77777777" w:rsidR="00890649" w:rsidRDefault="00890649" w:rsidP="00890649">
      <w:pPr>
        <w:pStyle w:val="a5"/>
      </w:pPr>
      <w:r>
        <w:t xml:space="preserve">  i := 1;</w:t>
      </w:r>
    </w:p>
    <w:p w14:paraId="700F4AC7" w14:textId="77777777" w:rsidR="00890649" w:rsidRDefault="00890649" w:rsidP="00890649">
      <w:pPr>
        <w:pStyle w:val="a5"/>
      </w:pPr>
      <w:r>
        <w:t xml:space="preserve">  p := n mod 10; { последняя цифра введенного числа }</w:t>
      </w:r>
    </w:p>
    <w:p w14:paraId="15B4A7AF" w14:textId="77777777" w:rsidR="00890649" w:rsidRPr="00890649" w:rsidRDefault="00890649" w:rsidP="00890649">
      <w:pPr>
        <w:pStyle w:val="a5"/>
        <w:rPr>
          <w:lang w:val="en-US"/>
        </w:rPr>
      </w:pPr>
      <w:r>
        <w:t xml:space="preserve">  </w:t>
      </w:r>
      <w:r w:rsidRPr="00890649">
        <w:rPr>
          <w:lang w:val="en-US"/>
        </w:rPr>
        <w:t>while n &gt;= 10 do</w:t>
      </w:r>
    </w:p>
    <w:p w14:paraId="4E91B3EC" w14:textId="77777777" w:rsidR="00890649" w:rsidRPr="00890649" w:rsidRDefault="00890649" w:rsidP="00890649">
      <w:pPr>
        <w:pStyle w:val="a5"/>
        <w:rPr>
          <w:lang w:val="en-US"/>
        </w:rPr>
      </w:pPr>
      <w:r w:rsidRPr="00890649">
        <w:rPr>
          <w:lang w:val="en-US"/>
        </w:rPr>
        <w:t xml:space="preserve">  begin</w:t>
      </w:r>
    </w:p>
    <w:p w14:paraId="46B04C49" w14:textId="77777777" w:rsidR="00890649" w:rsidRPr="00890649" w:rsidRDefault="00890649" w:rsidP="00890649">
      <w:pPr>
        <w:pStyle w:val="a5"/>
        <w:rPr>
          <w:lang w:val="en-US"/>
        </w:rPr>
      </w:pPr>
      <w:r w:rsidRPr="00890649">
        <w:rPr>
          <w:lang w:val="en-US"/>
        </w:rPr>
        <w:t xml:space="preserve">    i := i * 10;</w:t>
      </w:r>
    </w:p>
    <w:p w14:paraId="746B6768" w14:textId="77777777" w:rsidR="00890649" w:rsidRPr="00890649" w:rsidRDefault="00890649" w:rsidP="00890649">
      <w:pPr>
        <w:pStyle w:val="a5"/>
        <w:rPr>
          <w:lang w:val="en-US"/>
        </w:rPr>
      </w:pPr>
      <w:r w:rsidRPr="00890649">
        <w:rPr>
          <w:lang w:val="en-US"/>
        </w:rPr>
        <w:t xml:space="preserve">    n := n div 10;</w:t>
      </w:r>
    </w:p>
    <w:p w14:paraId="576AE748" w14:textId="77777777" w:rsidR="00890649" w:rsidRPr="00890649" w:rsidRDefault="00890649" w:rsidP="00890649">
      <w:pPr>
        <w:pStyle w:val="a5"/>
        <w:rPr>
          <w:lang w:val="en-US"/>
        </w:rPr>
      </w:pPr>
      <w:r w:rsidRPr="00890649">
        <w:rPr>
          <w:lang w:val="en-US"/>
        </w:rPr>
        <w:t xml:space="preserve">  end;</w:t>
      </w:r>
    </w:p>
    <w:p w14:paraId="3B37A194" w14:textId="77777777" w:rsidR="00890649" w:rsidRPr="00890649" w:rsidRDefault="00890649" w:rsidP="00890649">
      <w:pPr>
        <w:pStyle w:val="a5"/>
        <w:rPr>
          <w:lang w:val="en-US"/>
        </w:rPr>
      </w:pPr>
      <w:r w:rsidRPr="00890649">
        <w:rPr>
          <w:lang w:val="en-US"/>
        </w:rPr>
        <w:t xml:space="preserve">  n1 := a - n*i - p + n + p * i;</w:t>
      </w:r>
    </w:p>
    <w:p w14:paraId="603E7E3C" w14:textId="77777777" w:rsidR="00890649" w:rsidRDefault="00890649" w:rsidP="00890649">
      <w:pPr>
        <w:pStyle w:val="a5"/>
      </w:pPr>
      <w:r w:rsidRPr="00890649">
        <w:rPr>
          <w:lang w:val="en-US"/>
        </w:rPr>
        <w:t xml:space="preserve">  </w:t>
      </w:r>
      <w:r>
        <w:t>write ('Число после перестановки первой и последней цифр числа = ');</w:t>
      </w:r>
    </w:p>
    <w:p w14:paraId="587DAAF9" w14:textId="77777777" w:rsidR="00890649" w:rsidRDefault="00890649" w:rsidP="00890649">
      <w:pPr>
        <w:pStyle w:val="a5"/>
      </w:pPr>
      <w:r>
        <w:t xml:space="preserve">  writeln(n1);</w:t>
      </w:r>
    </w:p>
    <w:p w14:paraId="159CC9F4" w14:textId="06694965" w:rsidR="00890649" w:rsidRDefault="00890649" w:rsidP="00890649">
      <w:pPr>
        <w:pStyle w:val="a5"/>
      </w:pPr>
      <w:r>
        <w:t>end.</w:t>
      </w:r>
    </w:p>
    <w:p w14:paraId="10316BE1" w14:textId="6EF8D6F2" w:rsidR="00890649" w:rsidRPr="00890649" w:rsidRDefault="00890649" w:rsidP="00890649">
      <w:pPr>
        <w:rPr>
          <w:u w:val="single"/>
        </w:rPr>
      </w:pPr>
      <w:r w:rsidRPr="00890649">
        <w:rPr>
          <w:u w:val="single"/>
        </w:rPr>
        <w:t>Ожидаемый результат:</w:t>
      </w:r>
    </w:p>
    <w:p w14:paraId="5B5AF321" w14:textId="26A44F2A" w:rsidR="00890649" w:rsidRDefault="00890649" w:rsidP="00890649">
      <w:pPr>
        <w:ind w:firstLine="0"/>
        <w:rPr>
          <w:sz w:val="22"/>
        </w:rPr>
      </w:pPr>
      <w:r w:rsidRPr="00890649">
        <w:rPr>
          <w:sz w:val="22"/>
        </w:rPr>
        <w:t>Число после перестановки первой и последней цифр числа = 55612</w:t>
      </w:r>
    </w:p>
    <w:p w14:paraId="087DD554" w14:textId="0D174D2C" w:rsidR="00890649" w:rsidRDefault="00890649" w:rsidP="00890649">
      <w:r>
        <w:t>Фактический результат:</w:t>
      </w:r>
    </w:p>
    <w:p w14:paraId="51F859AA" w14:textId="680B49EA" w:rsidR="00890649" w:rsidRDefault="003C2D96" w:rsidP="00507EFE">
      <w:pPr>
        <w:spacing w:after="120"/>
        <w:ind w:firstLine="0"/>
      </w:pPr>
      <w:r>
        <w:rPr>
          <w:noProof/>
        </w:rPr>
        <mc:AlternateContent>
          <mc:Choice Requires="wpc">
            <w:drawing>
              <wp:inline distT="0" distB="0" distL="0" distR="0" wp14:anchorId="0ADFD4E1" wp14:editId="6EE1597B">
                <wp:extent cx="5486400" cy="369421"/>
                <wp:effectExtent l="0" t="0" r="0" b="0"/>
                <wp:docPr id="8" name="Полотно 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pic:pic xmlns:pic="http://schemas.openxmlformats.org/drawingml/2006/picture">
                        <pic:nvPicPr>
                          <pic:cNvPr id="9" name="Рисунок 9"/>
                          <pic:cNvPicPr>
                            <a:picLocks noChangeAspect="1"/>
                          </pic:cNvPicPr>
                        </pic:nvPicPr>
                        <pic:blipFill>
                          <a:blip r:embed="rId1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410955" cy="333422"/>
                          </a:xfrm>
                          <a:prstGeom prst="rect">
                            <a:avLst/>
                          </a:prstGeom>
                        </pic:spPr>
                      </pic:pic>
                    </wpc:wpc>
                  </a:graphicData>
                </a:graphic>
              </wp:inline>
            </w:drawing>
          </mc:Choice>
          <mc:Fallback>
            <w:pict>
              <v:group w14:anchorId="3F6EEAE9" id="Полотно 8" o:spid="_x0000_s1026" editas="canvas" style="width:6in;height:29.1pt;mso-position-horizontal-relative:char;mso-position-vertical-relative:line" coordsize="54864,368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">
                <v:shape id="_x0000_s1027" type="#_x0000_t75" style="position:absolute;width:54864;height:3689;visibility:visible;mso-wrap-style:square">
                  <v:fill o:detectmouseclick="t"/>
                  <v:path o:connecttype="none"/>
                </v:shape>
                <v:shape id="Рисунок 9" o:spid="_x0000_s1028" type="#_x0000_t75" style="position:absolute;width:54109;height:333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">
                  <v:imagedata r:id="rId17" o:title=""/>
                </v:shape>
                <w10:anchorlock/>
              </v:group>
            </w:pict>
          </mc:Fallback>
        </mc:AlternateContent>
      </w:r>
    </w:p>
    <w:p w14:paraId="141F7698" w14:textId="2BC00DB2" w:rsidR="006E558E" w:rsidRDefault="00DA482A" w:rsidP="00DA482A">
      <w:pPr>
        <w:pStyle w:val="a4"/>
        <w:numPr>
          <w:ilvl w:val="0"/>
          <w:numId w:val="1"/>
        </w:numPr>
        <w:rPr>
          <w:b/>
        </w:rPr>
      </w:pPr>
      <w:r w:rsidRPr="00DA482A">
        <w:rPr>
          <w:b/>
        </w:rPr>
        <w:t>Операции над строками: конкатенация и сравнение</w:t>
      </w:r>
    </w:p>
    <w:p w14:paraId="1D278B72" w14:textId="77777777" w:rsidR="00DA482A" w:rsidRPr="00DA482A" w:rsidRDefault="00DA482A" w:rsidP="00DA482A">
      <w:pPr>
        <w:pStyle w:val="a5"/>
        <w:rPr>
          <w:lang w:val="en-US"/>
        </w:rPr>
      </w:pPr>
      <w:r w:rsidRPr="00DA482A">
        <w:rPr>
          <w:lang w:val="en-US"/>
        </w:rPr>
        <w:t>program operations_str;</w:t>
      </w:r>
    </w:p>
    <w:p w14:paraId="111D4AAA" w14:textId="77777777" w:rsidR="00DA482A" w:rsidRPr="00DA482A" w:rsidRDefault="00DA482A" w:rsidP="00DA482A">
      <w:pPr>
        <w:pStyle w:val="a5"/>
        <w:rPr>
          <w:lang w:val="en-US"/>
        </w:rPr>
      </w:pPr>
      <w:r w:rsidRPr="00DA482A">
        <w:rPr>
          <w:lang w:val="en-US"/>
        </w:rPr>
        <w:t>var s1, s2: string;</w:t>
      </w:r>
    </w:p>
    <w:p w14:paraId="2BC622B7" w14:textId="77777777" w:rsidR="00DA482A" w:rsidRPr="00DA482A" w:rsidRDefault="00DA482A" w:rsidP="00DA482A">
      <w:pPr>
        <w:pStyle w:val="a5"/>
        <w:rPr>
          <w:lang w:val="en-US"/>
        </w:rPr>
      </w:pPr>
      <w:r w:rsidRPr="00DA482A">
        <w:rPr>
          <w:lang w:val="en-US"/>
        </w:rPr>
        <w:t>begin</w:t>
      </w:r>
    </w:p>
    <w:p w14:paraId="6B2EA0D7" w14:textId="77777777" w:rsidR="00DA482A" w:rsidRPr="00DA482A" w:rsidRDefault="00DA482A" w:rsidP="00DA482A">
      <w:pPr>
        <w:pStyle w:val="a5"/>
        <w:rPr>
          <w:lang w:val="en-US"/>
        </w:rPr>
      </w:pPr>
      <w:r w:rsidRPr="00DA482A">
        <w:rPr>
          <w:lang w:val="en-US"/>
        </w:rPr>
        <w:t xml:space="preserve">    s1 := '</w:t>
      </w:r>
      <w:r>
        <w:t>Кот</w:t>
      </w:r>
      <w:r w:rsidRPr="00DA482A">
        <w:rPr>
          <w:lang w:val="en-US"/>
        </w:rPr>
        <w:t>';</w:t>
      </w:r>
    </w:p>
    <w:p w14:paraId="76DD5A8D" w14:textId="77777777" w:rsidR="00DA482A" w:rsidRPr="00DA482A" w:rsidRDefault="00DA482A" w:rsidP="00DA482A">
      <w:pPr>
        <w:pStyle w:val="a5"/>
        <w:rPr>
          <w:lang w:val="en-US"/>
        </w:rPr>
      </w:pPr>
      <w:r w:rsidRPr="00DA482A">
        <w:rPr>
          <w:lang w:val="en-US"/>
        </w:rPr>
        <w:t xml:space="preserve">    s2 := '</w:t>
      </w:r>
      <w:r>
        <w:t>Пёс</w:t>
      </w:r>
      <w:r w:rsidRPr="00DA482A">
        <w:rPr>
          <w:lang w:val="en-US"/>
        </w:rPr>
        <w:t>';</w:t>
      </w:r>
    </w:p>
    <w:p w14:paraId="24E7DC91" w14:textId="77777777" w:rsidR="00DA482A" w:rsidRPr="00DA482A" w:rsidRDefault="00DA482A" w:rsidP="00DA482A">
      <w:pPr>
        <w:pStyle w:val="a5"/>
        <w:rPr>
          <w:lang w:val="en-US"/>
        </w:rPr>
      </w:pPr>
      <w:r w:rsidRPr="00DA482A">
        <w:rPr>
          <w:lang w:val="en-US"/>
        </w:rPr>
        <w:t xml:space="preserve">    if s1 &lt; s2 then</w:t>
      </w:r>
    </w:p>
    <w:p w14:paraId="6E057E90" w14:textId="77777777" w:rsidR="00DA482A" w:rsidRPr="00DA482A" w:rsidRDefault="00DA482A" w:rsidP="00DA482A">
      <w:pPr>
        <w:pStyle w:val="a5"/>
        <w:rPr>
          <w:lang w:val="en-US"/>
        </w:rPr>
      </w:pPr>
      <w:r w:rsidRPr="00DA482A">
        <w:rPr>
          <w:lang w:val="en-US"/>
        </w:rPr>
        <w:t xml:space="preserve">      s1 := s1 + 'o' + s2</w:t>
      </w:r>
    </w:p>
    <w:p w14:paraId="63D55CFC" w14:textId="77777777" w:rsidR="00DA482A" w:rsidRPr="00DA482A" w:rsidRDefault="00DA482A" w:rsidP="00DA482A">
      <w:pPr>
        <w:pStyle w:val="a5"/>
        <w:rPr>
          <w:lang w:val="en-US"/>
        </w:rPr>
      </w:pPr>
      <w:r w:rsidRPr="00DA482A">
        <w:rPr>
          <w:lang w:val="en-US"/>
        </w:rPr>
        <w:t xml:space="preserve">    else</w:t>
      </w:r>
    </w:p>
    <w:p w14:paraId="0B5D275C" w14:textId="77777777" w:rsidR="00DA482A" w:rsidRPr="00DA482A" w:rsidRDefault="00DA482A" w:rsidP="00DA482A">
      <w:pPr>
        <w:pStyle w:val="a5"/>
        <w:rPr>
          <w:lang w:val="en-US"/>
        </w:rPr>
      </w:pPr>
      <w:r w:rsidRPr="00DA482A">
        <w:rPr>
          <w:lang w:val="en-US"/>
        </w:rPr>
        <w:t xml:space="preserve">      s2 := s2 + 'o' + s1;</w:t>
      </w:r>
    </w:p>
    <w:p w14:paraId="0FBBB8E9" w14:textId="77777777" w:rsidR="00DA482A" w:rsidRPr="00DA482A" w:rsidRDefault="00DA482A" w:rsidP="00DA482A">
      <w:pPr>
        <w:pStyle w:val="a5"/>
        <w:rPr>
          <w:lang w:val="en-US"/>
        </w:rPr>
      </w:pPr>
      <w:r w:rsidRPr="00DA482A">
        <w:rPr>
          <w:lang w:val="en-US"/>
        </w:rPr>
        <w:t xml:space="preserve">    writeln (s1);</w:t>
      </w:r>
    </w:p>
    <w:p w14:paraId="2FB176DF" w14:textId="77777777" w:rsidR="00DA482A" w:rsidRPr="00DA482A" w:rsidRDefault="00DA482A" w:rsidP="00DA482A">
      <w:pPr>
        <w:pStyle w:val="a5"/>
        <w:rPr>
          <w:lang w:val="en-US"/>
        </w:rPr>
      </w:pPr>
      <w:r w:rsidRPr="00DA482A">
        <w:rPr>
          <w:lang w:val="en-US"/>
        </w:rPr>
        <w:t xml:space="preserve">    writeln (s2);</w:t>
      </w:r>
    </w:p>
    <w:p w14:paraId="01DA3C36" w14:textId="5740511F" w:rsidR="00DA482A" w:rsidRDefault="00DA482A" w:rsidP="00DA482A">
      <w:pPr>
        <w:pStyle w:val="a5"/>
        <w:rPr>
          <w:lang w:val="en-US"/>
        </w:rPr>
      </w:pPr>
      <w:r w:rsidRPr="00DA482A">
        <w:rPr>
          <w:lang w:val="en-US"/>
        </w:rPr>
        <w:t>end.</w:t>
      </w:r>
    </w:p>
    <w:p w14:paraId="5974E43B" w14:textId="0C0443D6" w:rsidR="00DA482A" w:rsidRDefault="00DA482A" w:rsidP="00DA482A">
      <w:pPr>
        <w:rPr>
          <w:u w:val="single"/>
        </w:rPr>
      </w:pPr>
      <w:r w:rsidRPr="00DA482A">
        <w:rPr>
          <w:u w:val="single"/>
        </w:rPr>
        <w:t>Ожидаемый результат:</w:t>
      </w:r>
    </w:p>
    <w:p w14:paraId="36E29F1D" w14:textId="77777777" w:rsidR="00DA482A" w:rsidRPr="00DA482A" w:rsidRDefault="00DA482A" w:rsidP="00DA482A">
      <w:pPr>
        <w:ind w:firstLine="0"/>
        <w:rPr>
          <w:sz w:val="22"/>
        </w:rPr>
      </w:pPr>
      <w:r w:rsidRPr="00DA482A">
        <w:rPr>
          <w:sz w:val="22"/>
        </w:rPr>
        <w:t>КотoПёс</w:t>
      </w:r>
    </w:p>
    <w:p w14:paraId="1AAB16AD" w14:textId="02919E29" w:rsidR="00DA482A" w:rsidRPr="00DA482A" w:rsidRDefault="00DA482A" w:rsidP="00DA482A">
      <w:pPr>
        <w:ind w:firstLine="0"/>
        <w:rPr>
          <w:sz w:val="22"/>
        </w:rPr>
      </w:pPr>
      <w:r w:rsidRPr="00DA482A">
        <w:rPr>
          <w:sz w:val="22"/>
        </w:rPr>
        <w:t>Пёс</w:t>
      </w:r>
    </w:p>
    <w:p w14:paraId="5DAE872F" w14:textId="58991836" w:rsidR="00DA482A" w:rsidRPr="00DA482A" w:rsidRDefault="00DA482A" w:rsidP="00DA482A">
      <w:pPr>
        <w:rPr>
          <w:u w:val="single"/>
        </w:rPr>
      </w:pPr>
      <w:r w:rsidRPr="00DA482A">
        <w:rPr>
          <w:u w:val="single"/>
        </w:rPr>
        <w:t>Фактический результат:</w:t>
      </w:r>
    </w:p>
    <w:p w14:paraId="0442A6C3" w14:textId="7580A8FB" w:rsidR="00DA482A" w:rsidRDefault="00DA482A" w:rsidP="00507EFE">
      <w:pPr>
        <w:spacing w:after="120"/>
        <w:ind w:firstLine="0"/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676015AA" wp14:editId="0F47F801">
                <wp:extent cx="5486400" cy="521842"/>
                <wp:effectExtent l="0" t="0" r="0" b="0"/>
                <wp:docPr id="10" name="Полотно 1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pic:pic xmlns:pic="http://schemas.openxmlformats.org/drawingml/2006/picture">
                        <pic:nvPicPr>
                          <pic:cNvPr id="11" name="Рисунок 11"/>
                          <pic:cNvPicPr>
                            <a:picLocks noChangeAspect="1"/>
                          </pic:cNvPicPr>
                        </pic:nvPicPr>
                        <pic:blipFill>
                          <a:blip r:embed="rId1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420481" cy="485843"/>
                          </a:xfrm>
                          <a:prstGeom prst="rect">
                            <a:avLst/>
                          </a:prstGeom>
                        </pic:spPr>
                      </pic:pic>
                    </wpc:wpc>
                  </a:graphicData>
                </a:graphic>
              </wp:inline>
            </w:drawing>
          </mc:Choice>
          <mc:Fallback>
            <w:pict>
              <v:group w14:anchorId="64F459F3" id="Полотно 10" o:spid="_x0000_s1026" editas="canvas" style="width:6in;height:41.1pt;mso-position-horizontal-relative:char;mso-position-vertical-relative:line" coordsize="54864,5213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">
                <v:shape id="_x0000_s1027" type="#_x0000_t75" style="position:absolute;width:54864;height:5213;visibility:visible;mso-wrap-style:square">
                  <v:fill o:detectmouseclick="t"/>
                  <v:path o:connecttype="none"/>
                </v:shape>
                <v:shape id="Рисунок 11" o:spid="_x0000_s1028" type="#_x0000_t75" style="position:absolute;width:54204;height:485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">
                  <v:imagedata r:id="rId19" o:title=""/>
                </v:shape>
                <w10:anchorlock/>
              </v:group>
            </w:pict>
          </mc:Fallback>
        </mc:AlternateContent>
      </w:r>
    </w:p>
    <w:p w14:paraId="63DF9DBE" w14:textId="1B4E054A" w:rsidR="00DA482A" w:rsidRDefault="009A2EA7" w:rsidP="009A2EA7">
      <w:pPr>
        <w:pStyle w:val="a4"/>
        <w:numPr>
          <w:ilvl w:val="0"/>
          <w:numId w:val="1"/>
        </w:numPr>
        <w:rPr>
          <w:b/>
        </w:rPr>
      </w:pPr>
      <w:r w:rsidRPr="009A2EA7">
        <w:rPr>
          <w:b/>
        </w:rPr>
        <w:t>Нахождение наибольшего числа из трёх</w:t>
      </w:r>
    </w:p>
    <w:p w14:paraId="3CC6F8A0" w14:textId="2EA2FD14" w:rsidR="009A2EA7" w:rsidRDefault="009A2EA7" w:rsidP="009A2EA7">
      <w:pPr>
        <w:pStyle w:val="a5"/>
        <w:rPr>
          <w:lang w:val="en-US"/>
        </w:rPr>
      </w:pPr>
      <w:r w:rsidRPr="009A2EA7">
        <w:rPr>
          <w:rFonts w:cs="Courier New"/>
          <w:bCs/>
          <w:color w:val="000000"/>
          <w:sz w:val="20"/>
          <w:szCs w:val="20"/>
        </w:rPr>
        <w:t>program</w:t>
      </w:r>
      <w:r>
        <w:rPr>
          <w:rFonts w:cs="Courier New"/>
          <w:b/>
          <w:bCs/>
          <w:color w:val="000000"/>
          <w:sz w:val="20"/>
          <w:szCs w:val="20"/>
        </w:rPr>
        <w:t xml:space="preserve"> </w:t>
      </w:r>
      <w:r>
        <w:rPr>
          <w:rFonts w:cs="Courier New"/>
          <w:color w:val="000000"/>
          <w:sz w:val="20"/>
          <w:szCs w:val="20"/>
        </w:rPr>
        <w:t>compthreedig;</w:t>
      </w:r>
    </w:p>
    <w:p w14:paraId="6A740D52" w14:textId="5FCC5432" w:rsidR="009A2EA7" w:rsidRPr="009A2EA7" w:rsidRDefault="009A2EA7" w:rsidP="009A2EA7">
      <w:pPr>
        <w:pStyle w:val="a5"/>
        <w:rPr>
          <w:lang w:val="en-US"/>
        </w:rPr>
      </w:pPr>
      <w:r w:rsidRPr="009A2EA7">
        <w:rPr>
          <w:lang w:val="en-US"/>
        </w:rPr>
        <w:t xml:space="preserve">var </w:t>
      </w:r>
    </w:p>
    <w:p w14:paraId="01300372" w14:textId="77777777" w:rsidR="009A2EA7" w:rsidRPr="009A2EA7" w:rsidRDefault="009A2EA7" w:rsidP="009A2EA7">
      <w:pPr>
        <w:pStyle w:val="a5"/>
        <w:rPr>
          <w:lang w:val="en-US"/>
        </w:rPr>
      </w:pPr>
      <w:r w:rsidRPr="009A2EA7">
        <w:rPr>
          <w:lang w:val="en-US"/>
        </w:rPr>
        <w:t xml:space="preserve">  a,b,c:integer;</w:t>
      </w:r>
    </w:p>
    <w:p w14:paraId="2A00DB2C" w14:textId="77777777" w:rsidR="009A2EA7" w:rsidRPr="009A2EA7" w:rsidRDefault="009A2EA7" w:rsidP="009A2EA7">
      <w:pPr>
        <w:pStyle w:val="a5"/>
        <w:rPr>
          <w:lang w:val="en-US"/>
        </w:rPr>
      </w:pPr>
      <w:r w:rsidRPr="009A2EA7">
        <w:rPr>
          <w:lang w:val="en-US"/>
        </w:rPr>
        <w:t>begin</w:t>
      </w:r>
    </w:p>
    <w:p w14:paraId="7DE4E7A5" w14:textId="77777777" w:rsidR="009A2EA7" w:rsidRPr="009A2EA7" w:rsidRDefault="009A2EA7" w:rsidP="009A2EA7">
      <w:pPr>
        <w:pStyle w:val="a5"/>
        <w:rPr>
          <w:lang w:val="en-US"/>
        </w:rPr>
      </w:pPr>
      <w:r w:rsidRPr="009A2EA7">
        <w:rPr>
          <w:lang w:val="en-US"/>
        </w:rPr>
        <w:t xml:space="preserve">  a := 1;</w:t>
      </w:r>
    </w:p>
    <w:p w14:paraId="5197A747" w14:textId="77777777" w:rsidR="009A2EA7" w:rsidRPr="009A2EA7" w:rsidRDefault="009A2EA7" w:rsidP="009A2EA7">
      <w:pPr>
        <w:pStyle w:val="a5"/>
        <w:rPr>
          <w:lang w:val="en-US"/>
        </w:rPr>
      </w:pPr>
      <w:r w:rsidRPr="009A2EA7">
        <w:rPr>
          <w:lang w:val="en-US"/>
        </w:rPr>
        <w:t xml:space="preserve">  b := 4;</w:t>
      </w:r>
    </w:p>
    <w:p w14:paraId="41F93A77" w14:textId="77777777" w:rsidR="009A2EA7" w:rsidRPr="009A2EA7" w:rsidRDefault="009A2EA7" w:rsidP="009A2EA7">
      <w:pPr>
        <w:pStyle w:val="a5"/>
        <w:rPr>
          <w:lang w:val="en-US"/>
        </w:rPr>
      </w:pPr>
      <w:r w:rsidRPr="009A2EA7">
        <w:rPr>
          <w:lang w:val="en-US"/>
        </w:rPr>
        <w:t xml:space="preserve">  c := 2;</w:t>
      </w:r>
    </w:p>
    <w:p w14:paraId="1144C1BF" w14:textId="77777777" w:rsidR="009A2EA7" w:rsidRPr="009A2EA7" w:rsidRDefault="009A2EA7" w:rsidP="009A2EA7">
      <w:pPr>
        <w:pStyle w:val="a5"/>
        <w:rPr>
          <w:lang w:val="en-US"/>
        </w:rPr>
      </w:pPr>
      <w:r w:rsidRPr="009A2EA7">
        <w:rPr>
          <w:lang w:val="en-US"/>
        </w:rPr>
        <w:t xml:space="preserve">  if (a &gt; b) and (a &gt; c) then </w:t>
      </w:r>
    </w:p>
    <w:p w14:paraId="15C9800D" w14:textId="77777777" w:rsidR="009A2EA7" w:rsidRPr="009A2EA7" w:rsidRDefault="009A2EA7" w:rsidP="009A2EA7">
      <w:pPr>
        <w:pStyle w:val="a5"/>
        <w:rPr>
          <w:lang w:val="en-US"/>
        </w:rPr>
      </w:pPr>
      <w:r w:rsidRPr="009A2EA7">
        <w:rPr>
          <w:lang w:val="en-US"/>
        </w:rPr>
        <w:t xml:space="preserve">    write(a)</w:t>
      </w:r>
    </w:p>
    <w:p w14:paraId="6E422705" w14:textId="77777777" w:rsidR="009A2EA7" w:rsidRPr="009A2EA7" w:rsidRDefault="009A2EA7" w:rsidP="009A2EA7">
      <w:pPr>
        <w:pStyle w:val="a5"/>
        <w:rPr>
          <w:lang w:val="en-US"/>
        </w:rPr>
      </w:pPr>
      <w:r w:rsidRPr="009A2EA7">
        <w:rPr>
          <w:lang w:val="en-US"/>
        </w:rPr>
        <w:t xml:space="preserve">  else</w:t>
      </w:r>
    </w:p>
    <w:p w14:paraId="7ADFE2C6" w14:textId="77777777" w:rsidR="009A2EA7" w:rsidRPr="009A2EA7" w:rsidRDefault="009A2EA7" w:rsidP="009A2EA7">
      <w:pPr>
        <w:pStyle w:val="a5"/>
        <w:rPr>
          <w:lang w:val="en-US"/>
        </w:rPr>
      </w:pPr>
      <w:r w:rsidRPr="009A2EA7">
        <w:rPr>
          <w:lang w:val="en-US"/>
        </w:rPr>
        <w:t xml:space="preserve">    if (b &gt; a) and (b &gt; c) then </w:t>
      </w:r>
    </w:p>
    <w:p w14:paraId="7A0BBEC9" w14:textId="77777777" w:rsidR="009A2EA7" w:rsidRPr="009A2EA7" w:rsidRDefault="009A2EA7" w:rsidP="009A2EA7">
      <w:pPr>
        <w:pStyle w:val="a5"/>
        <w:rPr>
          <w:lang w:val="en-US"/>
        </w:rPr>
      </w:pPr>
      <w:r w:rsidRPr="009A2EA7">
        <w:rPr>
          <w:lang w:val="en-US"/>
        </w:rPr>
        <w:t xml:space="preserve">      write(b)</w:t>
      </w:r>
    </w:p>
    <w:p w14:paraId="2FA324C6" w14:textId="77777777" w:rsidR="009A2EA7" w:rsidRPr="009A2EA7" w:rsidRDefault="009A2EA7" w:rsidP="009A2EA7">
      <w:pPr>
        <w:pStyle w:val="a5"/>
        <w:rPr>
          <w:lang w:val="en-US"/>
        </w:rPr>
      </w:pPr>
      <w:r w:rsidRPr="009A2EA7">
        <w:rPr>
          <w:lang w:val="en-US"/>
        </w:rPr>
        <w:t xml:space="preserve">    else</w:t>
      </w:r>
    </w:p>
    <w:p w14:paraId="20C68E3B" w14:textId="77777777" w:rsidR="009A2EA7" w:rsidRPr="009A2EA7" w:rsidRDefault="009A2EA7" w:rsidP="009A2EA7">
      <w:pPr>
        <w:pStyle w:val="a5"/>
        <w:rPr>
          <w:lang w:val="en-US"/>
        </w:rPr>
      </w:pPr>
      <w:r w:rsidRPr="009A2EA7">
        <w:rPr>
          <w:lang w:val="en-US"/>
        </w:rPr>
        <w:t xml:space="preserve">      write(c);</w:t>
      </w:r>
    </w:p>
    <w:p w14:paraId="1B2DAE78" w14:textId="6DE90663" w:rsidR="009A2EA7" w:rsidRDefault="009A2EA7" w:rsidP="009A2EA7">
      <w:pPr>
        <w:pStyle w:val="a5"/>
      </w:pPr>
      <w:r>
        <w:t>end.</w:t>
      </w:r>
    </w:p>
    <w:p w14:paraId="1FA6E54D" w14:textId="1470E07F" w:rsidR="009A2EA7" w:rsidRPr="009A2EA7" w:rsidRDefault="009A2EA7" w:rsidP="009A2EA7">
      <w:pPr>
        <w:rPr>
          <w:u w:val="single"/>
        </w:rPr>
      </w:pPr>
      <w:r w:rsidRPr="009A2EA7">
        <w:rPr>
          <w:u w:val="single"/>
        </w:rPr>
        <w:t>Ожидаемый результат:</w:t>
      </w:r>
    </w:p>
    <w:p w14:paraId="49612EB8" w14:textId="304A26BB" w:rsidR="009A2EA7" w:rsidRPr="009A2EA7" w:rsidRDefault="009A2EA7" w:rsidP="009A2EA7">
      <w:pPr>
        <w:ind w:firstLine="0"/>
        <w:rPr>
          <w:sz w:val="22"/>
        </w:rPr>
      </w:pPr>
      <w:r w:rsidRPr="009A2EA7">
        <w:rPr>
          <w:sz w:val="22"/>
        </w:rPr>
        <w:t>4</w:t>
      </w:r>
    </w:p>
    <w:p w14:paraId="4F790A4F" w14:textId="47048AC7" w:rsidR="009A2EA7" w:rsidRDefault="009A2EA7" w:rsidP="009A2EA7">
      <w:pPr>
        <w:rPr>
          <w:u w:val="single"/>
        </w:rPr>
      </w:pPr>
      <w:r w:rsidRPr="009A2EA7">
        <w:rPr>
          <w:u w:val="single"/>
        </w:rPr>
        <w:t>Фактический результат:</w:t>
      </w:r>
    </w:p>
    <w:p w14:paraId="03E21CA0" w14:textId="2E30C7C0" w:rsidR="009A2EA7" w:rsidRPr="006C2483" w:rsidRDefault="009A2EA7" w:rsidP="006C2483">
      <w:pPr>
        <w:spacing w:after="120"/>
        <w:ind w:firstLine="0"/>
        <w:rPr>
          <w:lang w:val="en-US"/>
        </w:rPr>
      </w:pPr>
      <w:r>
        <w:rPr>
          <w:noProof/>
          <w:lang w:val="en-US"/>
        </w:rPr>
        <mc:AlternateContent>
          <mc:Choice Requires="wpc">
            <w:drawing>
              <wp:inline distT="0" distB="0" distL="0" distR="0" wp14:anchorId="0E62C6C7" wp14:editId="2F96C776">
                <wp:extent cx="5486400" cy="331315"/>
                <wp:effectExtent l="0" t="0" r="0" b="0"/>
                <wp:docPr id="12" name="Полотно 1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pic:pic xmlns:pic="http://schemas.openxmlformats.org/drawingml/2006/picture">
                        <pic:nvPicPr>
                          <pic:cNvPr id="13" name="Рисунок 13"/>
                          <pic:cNvPicPr>
                            <a:picLocks noChangeAspect="1"/>
                          </pic:cNvPicPr>
                        </pic:nvPicPr>
                        <pic:blipFill>
                          <a:blip r:embed="rId2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430008" cy="295316"/>
                          </a:xfrm>
                          <a:prstGeom prst="rect">
                            <a:avLst/>
                          </a:prstGeom>
                        </pic:spPr>
                      </pic:pic>
                    </wpc:wpc>
                  </a:graphicData>
                </a:graphic>
              </wp:inline>
            </w:drawing>
          </mc:Choice>
          <mc:Fallback>
            <w:pict>
              <v:group w14:anchorId="39E3F64F" id="Полотно 12" o:spid="_x0000_s1026" editas="canvas" style="width:6in;height:26.1pt;mso-position-horizontal-relative:char;mso-position-vertical-relative:line" coordsize="54864,330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">
                <v:shape id="_x0000_s1027" type="#_x0000_t75" style="position:absolute;width:54864;height:3308;visibility:visible;mso-wrap-style:square">
                  <v:fill o:detectmouseclick="t"/>
                  <v:path o:connecttype="none"/>
                </v:shape>
                <v:shape id="Рисунок 13" o:spid="_x0000_s1028" type="#_x0000_t75" style="position:absolute;width:54300;height:295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">
                  <v:imagedata r:id="rId21" o:title=""/>
                </v:shape>
                <w10:anchorlock/>
              </v:group>
            </w:pict>
          </mc:Fallback>
        </mc:AlternateContent>
      </w:r>
    </w:p>
    <w:p w14:paraId="42FAB2A5" w14:textId="519229FE" w:rsidR="00890649" w:rsidRDefault="00BF7350" w:rsidP="00BF7350">
      <w:pPr>
        <w:pStyle w:val="a4"/>
        <w:numPr>
          <w:ilvl w:val="0"/>
          <w:numId w:val="1"/>
        </w:numPr>
        <w:rPr>
          <w:b/>
          <w:szCs w:val="24"/>
        </w:rPr>
      </w:pPr>
      <w:r w:rsidRPr="00890EF0">
        <w:rPr>
          <w:b/>
          <w:szCs w:val="24"/>
        </w:rPr>
        <w:t>Деление</w:t>
      </w:r>
      <w:r w:rsidR="00890EF0" w:rsidRPr="00890EF0">
        <w:rPr>
          <w:b/>
          <w:szCs w:val="24"/>
        </w:rPr>
        <w:t xml:space="preserve"> (/) </w:t>
      </w:r>
      <w:r w:rsidR="00BC0C70">
        <w:rPr>
          <w:b/>
          <w:szCs w:val="24"/>
        </w:rPr>
        <w:t xml:space="preserve">0 на 0, 1 на 0 </w:t>
      </w:r>
      <w:r w:rsidR="00890EF0" w:rsidRPr="00890EF0">
        <w:rPr>
          <w:b/>
          <w:szCs w:val="24"/>
        </w:rPr>
        <w:t>и целочисленное деление (</w:t>
      </w:r>
      <w:r w:rsidR="00890EF0" w:rsidRPr="00890EF0">
        <w:rPr>
          <w:b/>
          <w:szCs w:val="24"/>
          <w:lang w:val="en-US"/>
        </w:rPr>
        <w:t>div</w:t>
      </w:r>
      <w:r w:rsidR="00890EF0" w:rsidRPr="00890EF0">
        <w:rPr>
          <w:b/>
          <w:szCs w:val="24"/>
        </w:rPr>
        <w:t>)</w:t>
      </w:r>
      <w:r w:rsidRPr="00890EF0">
        <w:rPr>
          <w:b/>
          <w:szCs w:val="24"/>
        </w:rPr>
        <w:t xml:space="preserve"> 0 на 0</w:t>
      </w:r>
    </w:p>
    <w:p w14:paraId="0C2F6E7E" w14:textId="77777777" w:rsidR="00890EF0" w:rsidRPr="00890EF0" w:rsidRDefault="00890EF0" w:rsidP="00890EF0">
      <w:pPr>
        <w:pStyle w:val="a5"/>
        <w:rPr>
          <w:lang w:val="en-US"/>
        </w:rPr>
      </w:pPr>
      <w:r w:rsidRPr="00890EF0">
        <w:rPr>
          <w:lang w:val="en-US"/>
        </w:rPr>
        <w:t>program divByZero;</w:t>
      </w:r>
    </w:p>
    <w:p w14:paraId="12AE9C30" w14:textId="77777777" w:rsidR="00890EF0" w:rsidRPr="00890EF0" w:rsidRDefault="00890EF0" w:rsidP="00890EF0">
      <w:pPr>
        <w:pStyle w:val="a5"/>
        <w:rPr>
          <w:lang w:val="en-US"/>
        </w:rPr>
      </w:pPr>
      <w:r w:rsidRPr="00890EF0">
        <w:rPr>
          <w:lang w:val="en-US"/>
        </w:rPr>
        <w:t>begin</w:t>
      </w:r>
    </w:p>
    <w:p w14:paraId="4FAA8AB2" w14:textId="77777777" w:rsidR="00890EF0" w:rsidRPr="00890EF0" w:rsidRDefault="00890EF0" w:rsidP="00890EF0">
      <w:pPr>
        <w:pStyle w:val="a5"/>
        <w:rPr>
          <w:lang w:val="en-US"/>
        </w:rPr>
      </w:pPr>
      <w:r w:rsidRPr="00890EF0">
        <w:rPr>
          <w:lang w:val="en-US"/>
        </w:rPr>
        <w:t xml:space="preserve">  write ('0 / 0 = ');</w:t>
      </w:r>
    </w:p>
    <w:p w14:paraId="5C979D6A" w14:textId="77777777" w:rsidR="00890EF0" w:rsidRPr="00890EF0" w:rsidRDefault="00890EF0" w:rsidP="00890EF0">
      <w:pPr>
        <w:pStyle w:val="a5"/>
        <w:rPr>
          <w:lang w:val="en-US"/>
        </w:rPr>
      </w:pPr>
      <w:r w:rsidRPr="00890EF0">
        <w:rPr>
          <w:lang w:val="en-US"/>
        </w:rPr>
        <w:t xml:space="preserve">  writeln (0 / 0);</w:t>
      </w:r>
    </w:p>
    <w:p w14:paraId="3F7EC1AD" w14:textId="77777777" w:rsidR="00890EF0" w:rsidRPr="00890EF0" w:rsidRDefault="00890EF0" w:rsidP="00890EF0">
      <w:pPr>
        <w:pStyle w:val="a5"/>
        <w:rPr>
          <w:lang w:val="en-US"/>
        </w:rPr>
      </w:pPr>
      <w:r w:rsidRPr="00890EF0">
        <w:rPr>
          <w:lang w:val="en-US"/>
        </w:rPr>
        <w:t xml:space="preserve">  write ('1 / 0 = ');</w:t>
      </w:r>
    </w:p>
    <w:p w14:paraId="7CD8DF56" w14:textId="77777777" w:rsidR="00890EF0" w:rsidRPr="00890EF0" w:rsidRDefault="00890EF0" w:rsidP="00890EF0">
      <w:pPr>
        <w:pStyle w:val="a5"/>
        <w:rPr>
          <w:lang w:val="en-US"/>
        </w:rPr>
      </w:pPr>
      <w:r w:rsidRPr="00890EF0">
        <w:rPr>
          <w:lang w:val="en-US"/>
        </w:rPr>
        <w:t xml:space="preserve">  writeln(1 / 0);</w:t>
      </w:r>
    </w:p>
    <w:p w14:paraId="26FCF01D" w14:textId="77777777" w:rsidR="00890EF0" w:rsidRPr="00890EF0" w:rsidRDefault="00890EF0" w:rsidP="00890EF0">
      <w:pPr>
        <w:pStyle w:val="a5"/>
        <w:rPr>
          <w:lang w:val="en-US"/>
        </w:rPr>
      </w:pPr>
      <w:r w:rsidRPr="00890EF0">
        <w:rPr>
          <w:lang w:val="en-US"/>
        </w:rPr>
        <w:t xml:space="preserve">  write ('0 div 0 = ');</w:t>
      </w:r>
    </w:p>
    <w:p w14:paraId="50944467" w14:textId="77777777" w:rsidR="00890EF0" w:rsidRPr="00890EF0" w:rsidRDefault="00890EF0" w:rsidP="00890EF0">
      <w:pPr>
        <w:pStyle w:val="a5"/>
        <w:rPr>
          <w:lang w:val="en-US"/>
        </w:rPr>
      </w:pPr>
      <w:r w:rsidRPr="00890EF0">
        <w:rPr>
          <w:lang w:val="en-US"/>
        </w:rPr>
        <w:t xml:space="preserve">  writeln (0 div 0);</w:t>
      </w:r>
    </w:p>
    <w:p w14:paraId="6D567302" w14:textId="0B2F1632" w:rsidR="00890EF0" w:rsidRDefault="00890EF0" w:rsidP="00890EF0">
      <w:pPr>
        <w:pStyle w:val="a5"/>
      </w:pPr>
      <w:r>
        <w:t>end.</w:t>
      </w:r>
    </w:p>
    <w:p w14:paraId="28734539" w14:textId="23B2736B" w:rsidR="00297CD7" w:rsidRDefault="00297CD7" w:rsidP="00297CD7">
      <w:pPr>
        <w:rPr>
          <w:u w:val="single"/>
        </w:rPr>
      </w:pPr>
      <w:r w:rsidRPr="00297CD7">
        <w:rPr>
          <w:u w:val="single"/>
        </w:rPr>
        <w:t>Ожидаемый результат:</w:t>
      </w:r>
    </w:p>
    <w:p w14:paraId="10029CC0" w14:textId="2199957B" w:rsidR="00297CD7" w:rsidRPr="00F140AD" w:rsidRDefault="00F140AD" w:rsidP="00F140AD">
      <w:pPr>
        <w:ind w:firstLine="0"/>
        <w:rPr>
          <w:rFonts w:cs="Times New Roman"/>
          <w:sz w:val="22"/>
        </w:rPr>
      </w:pPr>
      <w:r w:rsidRPr="00F140AD">
        <w:rPr>
          <w:rFonts w:cs="Times New Roman"/>
          <w:sz w:val="22"/>
        </w:rPr>
        <w:t xml:space="preserve">0 / 0 = </w:t>
      </w:r>
      <w:r w:rsidRPr="00F140AD">
        <w:rPr>
          <w:rFonts w:cs="Times New Roman"/>
          <w:sz w:val="22"/>
          <w:lang w:val="en-US"/>
        </w:rPr>
        <w:t>NaN</w:t>
      </w:r>
    </w:p>
    <w:p w14:paraId="1D5D093B" w14:textId="5658ABD8" w:rsidR="00F140AD" w:rsidRDefault="00F140AD" w:rsidP="00F140AD">
      <w:pPr>
        <w:ind w:firstLine="0"/>
        <w:rPr>
          <w:rFonts w:cs="Times New Roman"/>
          <w:sz w:val="22"/>
        </w:rPr>
      </w:pPr>
      <w:r w:rsidRPr="00F140AD">
        <w:rPr>
          <w:rFonts w:cs="Times New Roman"/>
          <w:sz w:val="22"/>
        </w:rPr>
        <w:t>1 / 0 = ∞</w:t>
      </w:r>
    </w:p>
    <w:p w14:paraId="22C56D44" w14:textId="121796DE" w:rsidR="00F140AD" w:rsidRPr="00F140AD" w:rsidRDefault="00F140AD" w:rsidP="00F140AD">
      <w:pPr>
        <w:ind w:firstLine="0"/>
        <w:rPr>
          <w:rFonts w:cs="Times New Roman"/>
          <w:sz w:val="22"/>
        </w:rPr>
      </w:pPr>
      <w:r>
        <w:rPr>
          <w:rFonts w:cs="Times New Roman"/>
          <w:sz w:val="22"/>
        </w:rPr>
        <w:t xml:space="preserve">0 </w:t>
      </w:r>
      <w:r>
        <w:rPr>
          <w:rFonts w:cs="Times New Roman"/>
          <w:sz w:val="22"/>
          <w:lang w:val="en-US"/>
        </w:rPr>
        <w:t>div</w:t>
      </w:r>
      <w:r w:rsidRPr="00F140AD">
        <w:rPr>
          <w:rFonts w:cs="Times New Roman"/>
          <w:sz w:val="22"/>
        </w:rPr>
        <w:t xml:space="preserve"> 0 =</w:t>
      </w:r>
    </w:p>
    <w:p w14:paraId="20788762" w14:textId="03C48296" w:rsidR="00F140AD" w:rsidRPr="00F140AD" w:rsidRDefault="00F140AD" w:rsidP="00F140AD">
      <w:pPr>
        <w:ind w:firstLine="0"/>
        <w:rPr>
          <w:rFonts w:cs="Times New Roman"/>
          <w:sz w:val="22"/>
        </w:rPr>
      </w:pPr>
      <w:r>
        <w:rPr>
          <w:rFonts w:cs="Times New Roman"/>
          <w:sz w:val="22"/>
        </w:rPr>
        <w:t>И</w:t>
      </w:r>
      <w:r w:rsidRPr="00F140AD">
        <w:rPr>
          <w:rFonts w:cs="Times New Roman"/>
          <w:sz w:val="22"/>
        </w:rPr>
        <w:t xml:space="preserve">сключение: </w:t>
      </w:r>
      <w:r w:rsidRPr="00F140AD">
        <w:rPr>
          <w:rFonts w:cs="Times New Roman"/>
          <w:sz w:val="22"/>
          <w:lang w:val="en-US"/>
        </w:rPr>
        <w:t>System</w:t>
      </w:r>
      <w:r w:rsidRPr="00F140AD">
        <w:rPr>
          <w:rFonts w:cs="Times New Roman"/>
          <w:sz w:val="22"/>
        </w:rPr>
        <w:t>.</w:t>
      </w:r>
      <w:r w:rsidRPr="00F140AD">
        <w:rPr>
          <w:rFonts w:cs="Times New Roman"/>
          <w:sz w:val="22"/>
          <w:lang w:val="en-US"/>
        </w:rPr>
        <w:t>DivideByZeroException</w:t>
      </w:r>
      <w:r w:rsidRPr="00F140AD">
        <w:rPr>
          <w:rFonts w:cs="Times New Roman"/>
          <w:sz w:val="22"/>
        </w:rPr>
        <w:t>: Попытка деления на нуль.</w:t>
      </w:r>
    </w:p>
    <w:p w14:paraId="47229F26" w14:textId="3C37B671" w:rsidR="00297CD7" w:rsidRDefault="00297CD7" w:rsidP="00297CD7">
      <w:pPr>
        <w:rPr>
          <w:u w:val="single"/>
        </w:rPr>
      </w:pPr>
      <w:r w:rsidRPr="00297CD7">
        <w:rPr>
          <w:u w:val="single"/>
        </w:rPr>
        <w:t>Фактический результат:</w:t>
      </w:r>
    </w:p>
    <w:p w14:paraId="405EDB93" w14:textId="24D26BB7" w:rsidR="00F140AD" w:rsidRDefault="00F140AD" w:rsidP="006C2483">
      <w:pPr>
        <w:ind w:firstLine="0"/>
      </w:pPr>
      <w:r>
        <w:rPr>
          <w:noProof/>
        </w:rPr>
        <mc:AlternateContent>
          <mc:Choice Requires="wpc">
            <w:drawing>
              <wp:inline distT="0" distB="0" distL="0" distR="0" wp14:anchorId="1ABA7AB9" wp14:editId="2851EEBB">
                <wp:extent cx="5486400" cy="866509"/>
                <wp:effectExtent l="0" t="0" r="0" b="0"/>
                <wp:docPr id="14" name="Полотно 1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pic:pic xmlns:pic="http://schemas.openxmlformats.org/drawingml/2006/picture">
                        <pic:nvPicPr>
                          <pic:cNvPr id="15" name="Рисунок 15"/>
                          <pic:cNvPicPr>
                            <a:picLocks noChangeAspect="1"/>
                          </pic:cNvPicPr>
                        </pic:nvPicPr>
                        <pic:blipFill>
                          <a:blip r:embed="rId2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486400" cy="830510"/>
                          </a:xfrm>
                          <a:prstGeom prst="rect">
                            <a:avLst/>
                          </a:prstGeom>
                        </pic:spPr>
                      </pic:pic>
                    </wpc:wpc>
                  </a:graphicData>
                </a:graphic>
              </wp:inline>
            </w:drawing>
          </mc:Choice>
          <mc:Fallback>
            <w:pict>
              <v:group w14:anchorId="2EFB4AF6" id="Полотно 14" o:spid="_x0000_s1026" editas="canvas" style="width:6in;height:68.25pt;mso-position-horizontal-relative:char;mso-position-vertical-relative:line" coordsize="54864,866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">
                <v:shape id="_x0000_s1027" type="#_x0000_t75" style="position:absolute;width:54864;height:8661;visibility:visible;mso-wrap-style:square">
                  <v:fill o:detectmouseclick="t"/>
                  <v:path o:connecttype="none"/>
                </v:shape>
                <v:shape id="Рисунок 15" o:spid="_x0000_s1028" type="#_x0000_t75" style="position:absolute;width:54864;height:830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">
                  <v:imagedata r:id="rId23" o:title=""/>
                </v:shape>
                <w10:anchorlock/>
              </v:group>
            </w:pict>
          </mc:Fallback>
        </mc:AlternateContent>
      </w:r>
    </w:p>
    <w:p w14:paraId="377B204D" w14:textId="2065BEA8" w:rsidR="00F140AD" w:rsidRPr="00297CD7" w:rsidRDefault="00F140AD" w:rsidP="006C2483">
      <w:pPr>
        <w:spacing w:after="120"/>
        <w:ind w:firstLine="0"/>
      </w:pPr>
      <w:r>
        <w:t xml:space="preserve">Примечание: символ «?» выводится, так как в таблице </w:t>
      </w:r>
      <w:r w:rsidRPr="00F140AD">
        <w:t xml:space="preserve">ASCII </w:t>
      </w:r>
      <w:r>
        <w:t xml:space="preserve">нет </w:t>
      </w:r>
      <w:r w:rsidRPr="00F140AD">
        <w:t>символа бесконечности.</w:t>
      </w:r>
    </w:p>
    <w:p w14:paraId="68A882E5" w14:textId="751BBDE3" w:rsidR="00297CD7" w:rsidRPr="002001A1" w:rsidRDefault="002001A1" w:rsidP="00A134AB">
      <w:pPr>
        <w:pStyle w:val="a4"/>
        <w:numPr>
          <w:ilvl w:val="0"/>
          <w:numId w:val="1"/>
        </w:numPr>
        <w:rPr>
          <w:b/>
        </w:rPr>
      </w:pPr>
      <w:r w:rsidRPr="002001A1">
        <w:rPr>
          <w:b/>
        </w:rPr>
        <w:t>Логические выражения</w:t>
      </w:r>
    </w:p>
    <w:p w14:paraId="400783E7" w14:textId="77777777" w:rsidR="002001A1" w:rsidRPr="002001A1" w:rsidRDefault="002001A1" w:rsidP="002001A1">
      <w:pPr>
        <w:pStyle w:val="a5"/>
        <w:rPr>
          <w:lang w:val="en-US"/>
        </w:rPr>
      </w:pPr>
      <w:r w:rsidRPr="002001A1">
        <w:rPr>
          <w:lang w:val="en-US"/>
        </w:rPr>
        <w:t>program logic;</w:t>
      </w:r>
    </w:p>
    <w:p w14:paraId="7B5C1353" w14:textId="77777777" w:rsidR="002001A1" w:rsidRPr="002001A1" w:rsidRDefault="002001A1" w:rsidP="002001A1">
      <w:pPr>
        <w:pStyle w:val="a5"/>
        <w:rPr>
          <w:lang w:val="en-US"/>
        </w:rPr>
      </w:pPr>
      <w:r w:rsidRPr="002001A1">
        <w:rPr>
          <w:lang w:val="en-US"/>
        </w:rPr>
        <w:t>var x, y: real;</w:t>
      </w:r>
    </w:p>
    <w:p w14:paraId="165E5243" w14:textId="77777777" w:rsidR="002001A1" w:rsidRPr="002001A1" w:rsidRDefault="002001A1" w:rsidP="002001A1">
      <w:pPr>
        <w:pStyle w:val="a5"/>
        <w:rPr>
          <w:lang w:val="en-US"/>
        </w:rPr>
      </w:pPr>
      <w:r w:rsidRPr="002001A1">
        <w:rPr>
          <w:lang w:val="en-US"/>
        </w:rPr>
        <w:t xml:space="preserve">  b1, b2, b3, b4, b5, b6: boolean;</w:t>
      </w:r>
    </w:p>
    <w:p w14:paraId="3B86989A" w14:textId="77777777" w:rsidR="002001A1" w:rsidRPr="002001A1" w:rsidRDefault="002001A1" w:rsidP="002001A1">
      <w:pPr>
        <w:pStyle w:val="a5"/>
        <w:rPr>
          <w:lang w:val="en-US"/>
        </w:rPr>
      </w:pPr>
      <w:r w:rsidRPr="002001A1">
        <w:rPr>
          <w:lang w:val="en-US"/>
        </w:rPr>
        <w:t>begin</w:t>
      </w:r>
    </w:p>
    <w:p w14:paraId="359911A1" w14:textId="77777777" w:rsidR="002001A1" w:rsidRPr="002001A1" w:rsidRDefault="002001A1" w:rsidP="002001A1">
      <w:pPr>
        <w:pStyle w:val="a5"/>
        <w:rPr>
          <w:lang w:val="en-US"/>
        </w:rPr>
      </w:pPr>
      <w:r w:rsidRPr="002001A1">
        <w:rPr>
          <w:lang w:val="en-US"/>
        </w:rPr>
        <w:t xml:space="preserve">  x := 7.5;</w:t>
      </w:r>
    </w:p>
    <w:p w14:paraId="4C46247B" w14:textId="77777777" w:rsidR="002001A1" w:rsidRPr="002001A1" w:rsidRDefault="002001A1" w:rsidP="002001A1">
      <w:pPr>
        <w:pStyle w:val="a5"/>
        <w:rPr>
          <w:lang w:val="en-US"/>
        </w:rPr>
      </w:pPr>
      <w:r w:rsidRPr="002001A1">
        <w:rPr>
          <w:lang w:val="en-US"/>
        </w:rPr>
        <w:t xml:space="preserve">  y := 4.0;</w:t>
      </w:r>
    </w:p>
    <w:p w14:paraId="39F2581A" w14:textId="77777777" w:rsidR="002001A1" w:rsidRPr="002001A1" w:rsidRDefault="002001A1" w:rsidP="002001A1">
      <w:pPr>
        <w:pStyle w:val="a5"/>
        <w:rPr>
          <w:lang w:val="en-US"/>
        </w:rPr>
      </w:pPr>
      <w:r w:rsidRPr="002001A1">
        <w:rPr>
          <w:lang w:val="en-US"/>
        </w:rPr>
        <w:t xml:space="preserve">  </w:t>
      </w:r>
    </w:p>
    <w:p w14:paraId="212AB9FC" w14:textId="77777777" w:rsidR="002001A1" w:rsidRPr="002001A1" w:rsidRDefault="002001A1" w:rsidP="002001A1">
      <w:pPr>
        <w:pStyle w:val="a5"/>
        <w:rPr>
          <w:lang w:val="en-US"/>
        </w:rPr>
      </w:pPr>
      <w:r w:rsidRPr="002001A1">
        <w:rPr>
          <w:lang w:val="en-US"/>
        </w:rPr>
        <w:t xml:space="preserve">  b1 := x &lt; y;</w:t>
      </w:r>
    </w:p>
    <w:p w14:paraId="7F2DB888" w14:textId="77777777" w:rsidR="002001A1" w:rsidRPr="002001A1" w:rsidRDefault="002001A1" w:rsidP="002001A1">
      <w:pPr>
        <w:pStyle w:val="a5"/>
        <w:rPr>
          <w:lang w:val="en-US"/>
        </w:rPr>
      </w:pPr>
      <w:r w:rsidRPr="002001A1">
        <w:rPr>
          <w:lang w:val="en-US"/>
        </w:rPr>
        <w:lastRenderedPageBreak/>
        <w:t xml:space="preserve">  b2 := x &lt;= y;</w:t>
      </w:r>
    </w:p>
    <w:p w14:paraId="180D3E42" w14:textId="77777777" w:rsidR="002001A1" w:rsidRPr="002001A1" w:rsidRDefault="002001A1" w:rsidP="002001A1">
      <w:pPr>
        <w:pStyle w:val="a5"/>
        <w:rPr>
          <w:lang w:val="en-US"/>
        </w:rPr>
      </w:pPr>
      <w:r w:rsidRPr="002001A1">
        <w:rPr>
          <w:lang w:val="en-US"/>
        </w:rPr>
        <w:t xml:space="preserve">  b3 := x &gt; y;</w:t>
      </w:r>
    </w:p>
    <w:p w14:paraId="4F1A1F66" w14:textId="77777777" w:rsidR="002001A1" w:rsidRPr="002001A1" w:rsidRDefault="002001A1" w:rsidP="002001A1">
      <w:pPr>
        <w:pStyle w:val="a5"/>
        <w:rPr>
          <w:lang w:val="en-US"/>
        </w:rPr>
      </w:pPr>
      <w:r w:rsidRPr="002001A1">
        <w:rPr>
          <w:lang w:val="en-US"/>
        </w:rPr>
        <w:t xml:space="preserve">  b4 := x &gt;= y;</w:t>
      </w:r>
    </w:p>
    <w:p w14:paraId="38337973" w14:textId="77777777" w:rsidR="002001A1" w:rsidRPr="002001A1" w:rsidRDefault="002001A1" w:rsidP="002001A1">
      <w:pPr>
        <w:pStyle w:val="a5"/>
        <w:rPr>
          <w:lang w:val="en-US"/>
        </w:rPr>
      </w:pPr>
      <w:r w:rsidRPr="002001A1">
        <w:rPr>
          <w:lang w:val="en-US"/>
        </w:rPr>
        <w:t xml:space="preserve">  b5 := x = y;</w:t>
      </w:r>
    </w:p>
    <w:p w14:paraId="29C7121C" w14:textId="77777777" w:rsidR="002001A1" w:rsidRDefault="002001A1" w:rsidP="002001A1">
      <w:pPr>
        <w:pStyle w:val="a5"/>
      </w:pPr>
      <w:r w:rsidRPr="002001A1">
        <w:rPr>
          <w:lang w:val="en-US"/>
        </w:rPr>
        <w:t xml:space="preserve">  </w:t>
      </w:r>
      <w:r>
        <w:t>b6 := x &lt;&gt; y;</w:t>
      </w:r>
    </w:p>
    <w:p w14:paraId="550E9423" w14:textId="77777777" w:rsidR="002001A1" w:rsidRDefault="002001A1" w:rsidP="002001A1">
      <w:pPr>
        <w:pStyle w:val="a5"/>
      </w:pPr>
      <w:r>
        <w:t xml:space="preserve">  </w:t>
      </w:r>
    </w:p>
    <w:p w14:paraId="2B55E5FF" w14:textId="77777777" w:rsidR="002001A1" w:rsidRDefault="002001A1" w:rsidP="002001A1">
      <w:pPr>
        <w:pStyle w:val="a5"/>
      </w:pPr>
      <w:r>
        <w:t xml:space="preserve">  write ('Первое меньше второго: ');</w:t>
      </w:r>
    </w:p>
    <w:p w14:paraId="196534F7" w14:textId="77777777" w:rsidR="002001A1" w:rsidRDefault="002001A1" w:rsidP="002001A1">
      <w:pPr>
        <w:pStyle w:val="a5"/>
      </w:pPr>
      <w:r>
        <w:t xml:space="preserve">  writeln (b1);</w:t>
      </w:r>
    </w:p>
    <w:p w14:paraId="5AADAC97" w14:textId="77777777" w:rsidR="002001A1" w:rsidRDefault="002001A1" w:rsidP="002001A1">
      <w:pPr>
        <w:pStyle w:val="a5"/>
      </w:pPr>
      <w:r>
        <w:t xml:space="preserve">  write ('Первое меньше или равно второму: ');</w:t>
      </w:r>
    </w:p>
    <w:p w14:paraId="53C2F3EC" w14:textId="77777777" w:rsidR="002001A1" w:rsidRDefault="002001A1" w:rsidP="002001A1">
      <w:pPr>
        <w:pStyle w:val="a5"/>
      </w:pPr>
      <w:r>
        <w:t xml:space="preserve">  writeln (b2);</w:t>
      </w:r>
    </w:p>
    <w:p w14:paraId="7914811E" w14:textId="77777777" w:rsidR="002001A1" w:rsidRDefault="002001A1" w:rsidP="002001A1">
      <w:pPr>
        <w:pStyle w:val="a5"/>
      </w:pPr>
      <w:r>
        <w:t xml:space="preserve">  write ('Первое больше второго: ');</w:t>
      </w:r>
    </w:p>
    <w:p w14:paraId="22AA5AAE" w14:textId="77777777" w:rsidR="002001A1" w:rsidRDefault="002001A1" w:rsidP="002001A1">
      <w:pPr>
        <w:pStyle w:val="a5"/>
      </w:pPr>
      <w:r>
        <w:t xml:space="preserve">  writeln (b3);</w:t>
      </w:r>
    </w:p>
    <w:p w14:paraId="7C658592" w14:textId="77777777" w:rsidR="002001A1" w:rsidRDefault="002001A1" w:rsidP="002001A1">
      <w:pPr>
        <w:pStyle w:val="a5"/>
      </w:pPr>
      <w:r>
        <w:t xml:space="preserve">  write ('Первое больше или равно второму: ');</w:t>
      </w:r>
    </w:p>
    <w:p w14:paraId="5DC2335D" w14:textId="77777777" w:rsidR="002001A1" w:rsidRDefault="002001A1" w:rsidP="002001A1">
      <w:pPr>
        <w:pStyle w:val="a5"/>
      </w:pPr>
      <w:r>
        <w:t xml:space="preserve">  writeln (b4);</w:t>
      </w:r>
    </w:p>
    <w:p w14:paraId="7E396467" w14:textId="77777777" w:rsidR="002001A1" w:rsidRDefault="002001A1" w:rsidP="002001A1">
      <w:pPr>
        <w:pStyle w:val="a5"/>
      </w:pPr>
      <w:r>
        <w:t xml:space="preserve">  write ('Первое равно второму: ');</w:t>
      </w:r>
    </w:p>
    <w:p w14:paraId="7ACDB9A7" w14:textId="77777777" w:rsidR="002001A1" w:rsidRDefault="002001A1" w:rsidP="002001A1">
      <w:pPr>
        <w:pStyle w:val="a5"/>
      </w:pPr>
      <w:r>
        <w:t xml:space="preserve">  writeln (b5);</w:t>
      </w:r>
    </w:p>
    <w:p w14:paraId="41582DC9" w14:textId="77777777" w:rsidR="002001A1" w:rsidRDefault="002001A1" w:rsidP="002001A1">
      <w:pPr>
        <w:pStyle w:val="a5"/>
      </w:pPr>
      <w:r>
        <w:t xml:space="preserve">  write ('Первое не равно второму: ');</w:t>
      </w:r>
    </w:p>
    <w:p w14:paraId="6EE14412" w14:textId="77777777" w:rsidR="002001A1" w:rsidRDefault="002001A1" w:rsidP="002001A1">
      <w:pPr>
        <w:pStyle w:val="a5"/>
      </w:pPr>
      <w:r>
        <w:t xml:space="preserve">  writeln (b6);</w:t>
      </w:r>
    </w:p>
    <w:p w14:paraId="44509F22" w14:textId="5AB522E0" w:rsidR="002001A1" w:rsidRDefault="002001A1" w:rsidP="002001A1">
      <w:pPr>
        <w:pStyle w:val="a5"/>
      </w:pPr>
      <w:r>
        <w:t>end.</w:t>
      </w:r>
    </w:p>
    <w:p w14:paraId="7207CF54" w14:textId="6F6A7C6D" w:rsidR="002001A1" w:rsidRDefault="002001A1" w:rsidP="002001A1">
      <w:pPr>
        <w:rPr>
          <w:u w:val="single"/>
        </w:rPr>
      </w:pPr>
      <w:r w:rsidRPr="002001A1">
        <w:rPr>
          <w:u w:val="single"/>
        </w:rPr>
        <w:t>Ожидаемый результат:</w:t>
      </w:r>
    </w:p>
    <w:p w14:paraId="398D69AE" w14:textId="77777777" w:rsidR="002001A1" w:rsidRPr="002001A1" w:rsidRDefault="002001A1" w:rsidP="002001A1">
      <w:pPr>
        <w:ind w:firstLine="0"/>
        <w:rPr>
          <w:sz w:val="22"/>
        </w:rPr>
      </w:pPr>
      <w:r w:rsidRPr="002001A1">
        <w:rPr>
          <w:sz w:val="22"/>
        </w:rPr>
        <w:t>Первое меньше второго: False</w:t>
      </w:r>
    </w:p>
    <w:p w14:paraId="011C19D9" w14:textId="77777777" w:rsidR="002001A1" w:rsidRPr="002001A1" w:rsidRDefault="002001A1" w:rsidP="002001A1">
      <w:pPr>
        <w:ind w:firstLine="0"/>
        <w:rPr>
          <w:sz w:val="22"/>
        </w:rPr>
      </w:pPr>
      <w:r w:rsidRPr="002001A1">
        <w:rPr>
          <w:sz w:val="22"/>
        </w:rPr>
        <w:t>Первое меньше или равно второму: False</w:t>
      </w:r>
    </w:p>
    <w:p w14:paraId="2E1840F2" w14:textId="77777777" w:rsidR="002001A1" w:rsidRPr="002001A1" w:rsidRDefault="002001A1" w:rsidP="002001A1">
      <w:pPr>
        <w:ind w:firstLine="0"/>
        <w:rPr>
          <w:sz w:val="22"/>
        </w:rPr>
      </w:pPr>
      <w:r w:rsidRPr="002001A1">
        <w:rPr>
          <w:sz w:val="22"/>
        </w:rPr>
        <w:t>Первое больше второго: True</w:t>
      </w:r>
    </w:p>
    <w:p w14:paraId="738056B5" w14:textId="77777777" w:rsidR="002001A1" w:rsidRPr="002001A1" w:rsidRDefault="002001A1" w:rsidP="002001A1">
      <w:pPr>
        <w:ind w:firstLine="0"/>
        <w:rPr>
          <w:sz w:val="22"/>
        </w:rPr>
      </w:pPr>
      <w:r w:rsidRPr="002001A1">
        <w:rPr>
          <w:sz w:val="22"/>
        </w:rPr>
        <w:t>Первое больше или равно второму: True</w:t>
      </w:r>
    </w:p>
    <w:p w14:paraId="1D8B5E72" w14:textId="77777777" w:rsidR="002001A1" w:rsidRPr="002001A1" w:rsidRDefault="002001A1" w:rsidP="002001A1">
      <w:pPr>
        <w:ind w:firstLine="0"/>
        <w:rPr>
          <w:sz w:val="22"/>
        </w:rPr>
      </w:pPr>
      <w:r w:rsidRPr="002001A1">
        <w:rPr>
          <w:sz w:val="22"/>
        </w:rPr>
        <w:t>Первое равно второму: False</w:t>
      </w:r>
    </w:p>
    <w:p w14:paraId="633460D3" w14:textId="1C355377" w:rsidR="002001A1" w:rsidRPr="002001A1" w:rsidRDefault="002001A1" w:rsidP="002001A1">
      <w:pPr>
        <w:ind w:firstLine="0"/>
        <w:rPr>
          <w:sz w:val="22"/>
        </w:rPr>
      </w:pPr>
      <w:r w:rsidRPr="002001A1">
        <w:rPr>
          <w:sz w:val="22"/>
        </w:rPr>
        <w:t>Первое не равно второму: True</w:t>
      </w:r>
    </w:p>
    <w:p w14:paraId="3DAC1546" w14:textId="57543E1A" w:rsidR="002001A1" w:rsidRDefault="002001A1" w:rsidP="002001A1">
      <w:pPr>
        <w:rPr>
          <w:u w:val="single"/>
        </w:rPr>
      </w:pPr>
      <w:r w:rsidRPr="002001A1">
        <w:rPr>
          <w:u w:val="single"/>
        </w:rPr>
        <w:t>Фактический результат:</w:t>
      </w:r>
    </w:p>
    <w:p w14:paraId="55DF4582" w14:textId="0B64ECEB" w:rsidR="002001A1" w:rsidRDefault="002001A1" w:rsidP="00507EFE">
      <w:pPr>
        <w:spacing w:after="120"/>
        <w:ind w:firstLine="0"/>
      </w:pPr>
      <w:r>
        <w:rPr>
          <w:noProof/>
        </w:rPr>
        <mc:AlternateContent>
          <mc:Choice Requires="wpc">
            <w:drawing>
              <wp:inline distT="0" distB="0" distL="0" distR="0" wp14:anchorId="368FA464" wp14:editId="4EE03BDA">
                <wp:extent cx="5418375" cy="1102360"/>
                <wp:effectExtent l="0" t="0" r="0" b="2540"/>
                <wp:docPr id="18" name="Полотно 1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pic:pic xmlns:pic="http://schemas.openxmlformats.org/drawingml/2006/picture">
                        <pic:nvPicPr>
                          <pic:cNvPr id="19" name="Рисунок 19"/>
                          <pic:cNvPicPr>
                            <a:picLocks noChangeAspect="1"/>
                          </pic:cNvPicPr>
                        </pic:nvPicPr>
                        <pic:blipFill>
                          <a:blip r:embed="rId2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382376" cy="1066949"/>
                          </a:xfrm>
                          <a:prstGeom prst="rect">
                            <a:avLst/>
                          </a:prstGeom>
                        </pic:spPr>
                      </pic:pic>
                    </wpc:wpc>
                  </a:graphicData>
                </a:graphic>
              </wp:inline>
            </w:drawing>
          </mc:Choice>
          <mc:Fallback>
            <w:pict>
              <v:group w14:anchorId="599C0DC6" id="Полотно 18" o:spid="_x0000_s1026" editas="canvas" style="width:426.65pt;height:86.8pt;mso-position-horizontal-relative:char;mso-position-vertical-relative:line" coordsize="54178,11023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">
                <v:shape id="_x0000_s1027" type="#_x0000_t75" style="position:absolute;width:54178;height:11023;visibility:visible;mso-wrap-style:square">
                  <v:fill o:detectmouseclick="t"/>
                  <v:path o:connecttype="none"/>
                </v:shape>
                <v:shape id="Рисунок 19" o:spid="_x0000_s1028" type="#_x0000_t75" style="position:absolute;width:53823;height:1066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">
                  <v:imagedata r:id="rId25" o:title=""/>
                </v:shape>
                <w10:anchorlock/>
              </v:group>
            </w:pict>
          </mc:Fallback>
        </mc:AlternateContent>
      </w:r>
    </w:p>
    <w:p w14:paraId="39E1BB3A" w14:textId="4AABCA62" w:rsidR="002001A1" w:rsidRPr="00507EFE" w:rsidRDefault="00961D2E" w:rsidP="002001A1">
      <w:pPr>
        <w:pStyle w:val="a4"/>
        <w:numPr>
          <w:ilvl w:val="0"/>
          <w:numId w:val="1"/>
        </w:numPr>
        <w:rPr>
          <w:b/>
        </w:rPr>
      </w:pPr>
      <w:r w:rsidRPr="00507EFE">
        <w:rPr>
          <w:b/>
        </w:rPr>
        <w:t>Найти значение логической функции</w:t>
      </w:r>
    </w:p>
    <w:p w14:paraId="432DDC7C" w14:textId="77777777" w:rsidR="005C76A4" w:rsidRPr="005C76A4" w:rsidRDefault="005C76A4" w:rsidP="005C76A4">
      <w:pPr>
        <w:pStyle w:val="a5"/>
        <w:rPr>
          <w:lang w:val="en-US"/>
        </w:rPr>
      </w:pPr>
      <w:r w:rsidRPr="005C76A4">
        <w:rPr>
          <w:lang w:val="en-US"/>
        </w:rPr>
        <w:t>program logicfunc;</w:t>
      </w:r>
    </w:p>
    <w:p w14:paraId="5170496D" w14:textId="77777777" w:rsidR="005C76A4" w:rsidRPr="005C76A4" w:rsidRDefault="005C76A4" w:rsidP="005C76A4">
      <w:pPr>
        <w:pStyle w:val="a5"/>
        <w:rPr>
          <w:lang w:val="en-US"/>
        </w:rPr>
      </w:pPr>
      <w:r w:rsidRPr="005C76A4">
        <w:rPr>
          <w:lang w:val="en-US"/>
        </w:rPr>
        <w:t>var a, b, c, F:boolean;</w:t>
      </w:r>
    </w:p>
    <w:p w14:paraId="5BBDC645" w14:textId="77777777" w:rsidR="005C76A4" w:rsidRPr="005C76A4" w:rsidRDefault="005C76A4" w:rsidP="005C76A4">
      <w:pPr>
        <w:pStyle w:val="a5"/>
        <w:rPr>
          <w:lang w:val="en-US"/>
        </w:rPr>
      </w:pPr>
      <w:r w:rsidRPr="005C76A4">
        <w:rPr>
          <w:lang w:val="en-US"/>
        </w:rPr>
        <w:t>begin</w:t>
      </w:r>
    </w:p>
    <w:p w14:paraId="1A6C1F95" w14:textId="77777777" w:rsidR="005C76A4" w:rsidRPr="005C76A4" w:rsidRDefault="005C76A4" w:rsidP="005C76A4">
      <w:pPr>
        <w:pStyle w:val="a5"/>
        <w:rPr>
          <w:lang w:val="en-US"/>
        </w:rPr>
      </w:pPr>
      <w:r w:rsidRPr="005C76A4">
        <w:rPr>
          <w:lang w:val="en-US"/>
        </w:rPr>
        <w:t xml:space="preserve">  a:=false; b:=true; c:=true;</w:t>
      </w:r>
    </w:p>
    <w:p w14:paraId="41045ACA" w14:textId="77777777" w:rsidR="005C76A4" w:rsidRPr="005C76A4" w:rsidRDefault="005C76A4" w:rsidP="005C76A4">
      <w:pPr>
        <w:pStyle w:val="a5"/>
        <w:rPr>
          <w:lang w:val="en-US"/>
        </w:rPr>
      </w:pPr>
      <w:r w:rsidRPr="005C76A4">
        <w:rPr>
          <w:lang w:val="en-US"/>
        </w:rPr>
        <w:t xml:space="preserve">  F := (not a) and (b or c);</w:t>
      </w:r>
    </w:p>
    <w:p w14:paraId="5F1BD20B" w14:textId="77777777" w:rsidR="005C76A4" w:rsidRPr="005C76A4" w:rsidRDefault="005C76A4" w:rsidP="005C76A4">
      <w:pPr>
        <w:pStyle w:val="a5"/>
        <w:rPr>
          <w:lang w:val="en-US"/>
        </w:rPr>
      </w:pPr>
      <w:r w:rsidRPr="005C76A4">
        <w:rPr>
          <w:lang w:val="en-US"/>
        </w:rPr>
        <w:t xml:space="preserve">  writeln (f);</w:t>
      </w:r>
    </w:p>
    <w:p w14:paraId="4955E7F5" w14:textId="77777777" w:rsidR="005C76A4" w:rsidRPr="005C76A4" w:rsidRDefault="005C76A4" w:rsidP="005C76A4">
      <w:pPr>
        <w:pStyle w:val="a5"/>
        <w:rPr>
          <w:lang w:val="en-US"/>
        </w:rPr>
      </w:pPr>
      <w:r w:rsidRPr="005C76A4">
        <w:rPr>
          <w:lang w:val="en-US"/>
        </w:rPr>
        <w:t xml:space="preserve">  a:=true; b:=true; c:= false;</w:t>
      </w:r>
    </w:p>
    <w:p w14:paraId="7FB0746C" w14:textId="77777777" w:rsidR="005C76A4" w:rsidRPr="005C76A4" w:rsidRDefault="005C76A4" w:rsidP="005C76A4">
      <w:pPr>
        <w:pStyle w:val="a5"/>
        <w:rPr>
          <w:lang w:val="en-US"/>
        </w:rPr>
      </w:pPr>
      <w:r w:rsidRPr="005C76A4">
        <w:rPr>
          <w:lang w:val="en-US"/>
        </w:rPr>
        <w:t xml:space="preserve">  F := (not a) and (b or c);</w:t>
      </w:r>
    </w:p>
    <w:p w14:paraId="2F6F4BF2" w14:textId="77777777" w:rsidR="005C76A4" w:rsidRPr="005C76A4" w:rsidRDefault="005C76A4" w:rsidP="005C76A4">
      <w:pPr>
        <w:pStyle w:val="a5"/>
        <w:rPr>
          <w:lang w:val="en-US"/>
        </w:rPr>
      </w:pPr>
      <w:r w:rsidRPr="005C76A4">
        <w:rPr>
          <w:lang w:val="en-US"/>
        </w:rPr>
        <w:t xml:space="preserve">  writeln (F);</w:t>
      </w:r>
    </w:p>
    <w:p w14:paraId="5BC14E5E" w14:textId="77777777" w:rsidR="005C76A4" w:rsidRPr="005C76A4" w:rsidRDefault="005C76A4" w:rsidP="005C76A4">
      <w:pPr>
        <w:pStyle w:val="a5"/>
        <w:rPr>
          <w:lang w:val="en-US"/>
        </w:rPr>
      </w:pPr>
      <w:r w:rsidRPr="005C76A4">
        <w:rPr>
          <w:lang w:val="en-US"/>
        </w:rPr>
        <w:t xml:space="preserve">  a:=false; b:=false; c:= false;</w:t>
      </w:r>
    </w:p>
    <w:p w14:paraId="21E8429E" w14:textId="77777777" w:rsidR="005C76A4" w:rsidRPr="005C76A4" w:rsidRDefault="005C76A4" w:rsidP="005C76A4">
      <w:pPr>
        <w:pStyle w:val="a5"/>
        <w:rPr>
          <w:lang w:val="en-US"/>
        </w:rPr>
      </w:pPr>
      <w:r w:rsidRPr="005C76A4">
        <w:rPr>
          <w:lang w:val="en-US"/>
        </w:rPr>
        <w:t xml:space="preserve">  F := (not a) and (b or c);</w:t>
      </w:r>
    </w:p>
    <w:p w14:paraId="66507266" w14:textId="77777777" w:rsidR="005C76A4" w:rsidRDefault="005C76A4" w:rsidP="005C76A4">
      <w:pPr>
        <w:pStyle w:val="a5"/>
      </w:pPr>
      <w:r w:rsidRPr="005C76A4">
        <w:rPr>
          <w:lang w:val="en-US"/>
        </w:rPr>
        <w:t xml:space="preserve">  </w:t>
      </w:r>
      <w:r>
        <w:t>writeln (F);</w:t>
      </w:r>
    </w:p>
    <w:p w14:paraId="3B7FDDA8" w14:textId="6D81286A" w:rsidR="005C76A4" w:rsidRDefault="005C76A4" w:rsidP="005C76A4">
      <w:pPr>
        <w:pStyle w:val="a5"/>
      </w:pPr>
      <w:r>
        <w:t>end.</w:t>
      </w:r>
    </w:p>
    <w:p w14:paraId="0EF861A6" w14:textId="625F418A" w:rsidR="005C76A4" w:rsidRDefault="005C76A4" w:rsidP="005C76A4">
      <w:pPr>
        <w:rPr>
          <w:u w:val="single"/>
        </w:rPr>
      </w:pPr>
      <w:r w:rsidRPr="005C76A4">
        <w:rPr>
          <w:u w:val="single"/>
        </w:rPr>
        <w:t>Ожидаемый результат:</w:t>
      </w:r>
    </w:p>
    <w:p w14:paraId="582BE38E" w14:textId="77777777" w:rsidR="00174EA2" w:rsidRPr="00174EA2" w:rsidRDefault="00174EA2" w:rsidP="00174EA2">
      <w:pPr>
        <w:ind w:firstLine="0"/>
        <w:rPr>
          <w:sz w:val="22"/>
        </w:rPr>
      </w:pPr>
      <w:r w:rsidRPr="00174EA2">
        <w:rPr>
          <w:sz w:val="22"/>
        </w:rPr>
        <w:t>True</w:t>
      </w:r>
    </w:p>
    <w:p w14:paraId="26C59BCC" w14:textId="77777777" w:rsidR="00174EA2" w:rsidRPr="007B564B" w:rsidRDefault="00174EA2" w:rsidP="00174EA2">
      <w:pPr>
        <w:ind w:firstLine="0"/>
        <w:rPr>
          <w:sz w:val="22"/>
        </w:rPr>
      </w:pPr>
      <w:r w:rsidRPr="00174EA2">
        <w:rPr>
          <w:sz w:val="22"/>
        </w:rPr>
        <w:t>False</w:t>
      </w:r>
    </w:p>
    <w:p w14:paraId="7B624663" w14:textId="706B67C4" w:rsidR="00174EA2" w:rsidRPr="00174EA2" w:rsidRDefault="00174EA2" w:rsidP="00174EA2">
      <w:pPr>
        <w:ind w:firstLine="0"/>
        <w:rPr>
          <w:sz w:val="22"/>
        </w:rPr>
      </w:pPr>
      <w:r w:rsidRPr="00174EA2">
        <w:rPr>
          <w:sz w:val="22"/>
        </w:rPr>
        <w:t>False</w:t>
      </w:r>
    </w:p>
    <w:p w14:paraId="77017F6F" w14:textId="576AE72A" w:rsidR="005C76A4" w:rsidRPr="005C76A4" w:rsidRDefault="005C76A4" w:rsidP="005C76A4">
      <w:pPr>
        <w:rPr>
          <w:u w:val="single"/>
        </w:rPr>
      </w:pPr>
      <w:r w:rsidRPr="005C76A4">
        <w:rPr>
          <w:u w:val="single"/>
        </w:rPr>
        <w:t>Фактический результат:</w:t>
      </w:r>
    </w:p>
    <w:p w14:paraId="1E6A4F22" w14:textId="329E96DC" w:rsidR="002001A1" w:rsidRDefault="00174EA2" w:rsidP="00507EFE">
      <w:pPr>
        <w:spacing w:after="120"/>
        <w:ind w:firstLine="0"/>
      </w:pPr>
      <w:r>
        <w:rPr>
          <w:noProof/>
        </w:rPr>
        <mc:AlternateContent>
          <mc:Choice Requires="wpc">
            <w:drawing>
              <wp:inline distT="0" distB="0" distL="0" distR="0" wp14:anchorId="27F98C1F" wp14:editId="359855FC">
                <wp:extent cx="5427901" cy="683260"/>
                <wp:effectExtent l="0" t="0" r="1905" b="2540"/>
                <wp:docPr id="20" name="Полотно 2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pic:pic xmlns:pic="http://schemas.openxmlformats.org/drawingml/2006/picture">
                        <pic:nvPicPr>
                          <pic:cNvPr id="21" name="Рисунок 21"/>
                          <pic:cNvPicPr>
                            <a:picLocks noChangeAspect="1"/>
                          </pic:cNvPicPr>
                        </pic:nvPicPr>
                        <pic:blipFill>
                          <a:blip r:embed="rId2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391902" cy="647790"/>
                          </a:xfrm>
                          <a:prstGeom prst="rect">
                            <a:avLst/>
                          </a:prstGeom>
                        </pic:spPr>
                      </pic:pic>
                    </wpc:wpc>
                  </a:graphicData>
                </a:graphic>
              </wp:inline>
            </w:drawing>
          </mc:Choice>
          <mc:Fallback>
            <w:pict>
              <v:group w14:anchorId="5E73F5E7" id="Полотно 20" o:spid="_x0000_s1026" editas="canvas" style="width:427.4pt;height:53.8pt;mso-position-horizontal-relative:char;mso-position-vertical-relative:line" coordsize="54273,683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">
                <v:shape id="_x0000_s1027" type="#_x0000_t75" style="position:absolute;width:54273;height:6832;visibility:visible;mso-wrap-style:square">
                  <v:fill o:detectmouseclick="t"/>
                  <v:path o:connecttype="none"/>
                </v:shape>
                <v:shape id="Рисунок 21" o:spid="_x0000_s1028" type="#_x0000_t75" style="position:absolute;width:53919;height:647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">
                  <v:imagedata r:id="rId27" o:title=""/>
                </v:shape>
                <w10:anchorlock/>
              </v:group>
            </w:pict>
          </mc:Fallback>
        </mc:AlternateContent>
      </w:r>
    </w:p>
    <w:p w14:paraId="090E554F" w14:textId="46254392" w:rsidR="00574206" w:rsidRPr="00507EFE" w:rsidRDefault="00507EFE" w:rsidP="00CB74CE">
      <w:pPr>
        <w:pStyle w:val="a4"/>
        <w:numPr>
          <w:ilvl w:val="0"/>
          <w:numId w:val="1"/>
        </w:numPr>
        <w:rPr>
          <w:b/>
        </w:rPr>
      </w:pPr>
      <w:r w:rsidRPr="00507EFE">
        <w:rPr>
          <w:b/>
        </w:rPr>
        <w:lastRenderedPageBreak/>
        <w:t>Решение системы трёх линейных уравнений с тремя неизвестными</w:t>
      </w:r>
    </w:p>
    <w:p w14:paraId="385CCB8B" w14:textId="77777777" w:rsidR="00507EFE" w:rsidRPr="00507EFE" w:rsidRDefault="00507EFE" w:rsidP="00507EFE">
      <w:pPr>
        <w:pStyle w:val="a5"/>
        <w:rPr>
          <w:lang w:val="en-US"/>
        </w:rPr>
      </w:pPr>
      <w:r w:rsidRPr="00507EFE">
        <w:rPr>
          <w:lang w:val="en-US"/>
        </w:rPr>
        <w:t>program equationsystem;</w:t>
      </w:r>
    </w:p>
    <w:p w14:paraId="5AF969BD" w14:textId="77777777" w:rsidR="00507EFE" w:rsidRPr="00507EFE" w:rsidRDefault="00507EFE" w:rsidP="00507EFE">
      <w:pPr>
        <w:pStyle w:val="a5"/>
        <w:rPr>
          <w:lang w:val="en-US"/>
        </w:rPr>
      </w:pPr>
      <w:r w:rsidRPr="00507EFE">
        <w:rPr>
          <w:lang w:val="en-US"/>
        </w:rPr>
        <w:t>var a1,a2,a3,b1,b2,b3,c1,c2,c3,d1,d2,d3,x,y,z,e,ex,ey,ez:real;</w:t>
      </w:r>
    </w:p>
    <w:p w14:paraId="2D5A5420" w14:textId="77777777" w:rsidR="00507EFE" w:rsidRPr="00507EFE" w:rsidRDefault="00507EFE" w:rsidP="00507EFE">
      <w:pPr>
        <w:pStyle w:val="a5"/>
        <w:rPr>
          <w:lang w:val="en-US"/>
        </w:rPr>
      </w:pPr>
      <w:r w:rsidRPr="00507EFE">
        <w:rPr>
          <w:lang w:val="en-US"/>
        </w:rPr>
        <w:t>begin</w:t>
      </w:r>
    </w:p>
    <w:p w14:paraId="7D5A08A4" w14:textId="77777777" w:rsidR="00507EFE" w:rsidRPr="00507EFE" w:rsidRDefault="00507EFE" w:rsidP="00507EFE">
      <w:pPr>
        <w:pStyle w:val="a5"/>
        <w:rPr>
          <w:lang w:val="en-US"/>
        </w:rPr>
      </w:pPr>
      <w:r w:rsidRPr="00507EFE">
        <w:rPr>
          <w:lang w:val="en-US"/>
        </w:rPr>
        <w:t xml:space="preserve">  a1 := 1; b1:=1; c1:=2; d1:=-1;</w:t>
      </w:r>
    </w:p>
    <w:p w14:paraId="020A848D" w14:textId="77777777" w:rsidR="00507EFE" w:rsidRPr="00507EFE" w:rsidRDefault="00507EFE" w:rsidP="00507EFE">
      <w:pPr>
        <w:pStyle w:val="a5"/>
        <w:rPr>
          <w:lang w:val="en-US"/>
        </w:rPr>
      </w:pPr>
      <w:r w:rsidRPr="00507EFE">
        <w:rPr>
          <w:lang w:val="en-US"/>
        </w:rPr>
        <w:t xml:space="preserve">  a2 := 2; b2:=-1; c2:=2; d2:=-4;</w:t>
      </w:r>
    </w:p>
    <w:p w14:paraId="688BCA32" w14:textId="77777777" w:rsidR="00507EFE" w:rsidRPr="00507EFE" w:rsidRDefault="00507EFE" w:rsidP="00507EFE">
      <w:pPr>
        <w:pStyle w:val="a5"/>
        <w:rPr>
          <w:lang w:val="en-US"/>
        </w:rPr>
      </w:pPr>
      <w:r w:rsidRPr="00507EFE">
        <w:rPr>
          <w:lang w:val="en-US"/>
        </w:rPr>
        <w:t xml:space="preserve">  a3 := 4; b3:=1; c3:=4; d3:=-2;</w:t>
      </w:r>
    </w:p>
    <w:p w14:paraId="55D8CA1D" w14:textId="77777777" w:rsidR="00507EFE" w:rsidRPr="00507EFE" w:rsidRDefault="00507EFE" w:rsidP="00507EFE">
      <w:pPr>
        <w:pStyle w:val="a5"/>
        <w:rPr>
          <w:lang w:val="en-US"/>
        </w:rPr>
      </w:pPr>
      <w:r w:rsidRPr="00507EFE">
        <w:rPr>
          <w:lang w:val="en-US"/>
        </w:rPr>
        <w:t xml:space="preserve">  e  := (a1*b2*c3+b1*c2*a3+c1*a2*b3-a3*b2*c1-b3*c2*a1-c3*a2*b1);</w:t>
      </w:r>
    </w:p>
    <w:p w14:paraId="78CEA53B" w14:textId="77777777" w:rsidR="00507EFE" w:rsidRPr="00507EFE" w:rsidRDefault="00507EFE" w:rsidP="00507EFE">
      <w:pPr>
        <w:pStyle w:val="a5"/>
        <w:rPr>
          <w:lang w:val="en-US"/>
        </w:rPr>
      </w:pPr>
      <w:r w:rsidRPr="00507EFE">
        <w:rPr>
          <w:lang w:val="en-US"/>
        </w:rPr>
        <w:t xml:space="preserve">  ex := (d1*b2*c3+b1*c2*d3+c1*d2*b3-d3*b2*c1-b3*c2*d1-c3*d2*b1);</w:t>
      </w:r>
    </w:p>
    <w:p w14:paraId="2AA5BB73" w14:textId="77777777" w:rsidR="00507EFE" w:rsidRPr="00507EFE" w:rsidRDefault="00507EFE" w:rsidP="00507EFE">
      <w:pPr>
        <w:pStyle w:val="a5"/>
        <w:rPr>
          <w:lang w:val="en-US"/>
        </w:rPr>
      </w:pPr>
      <w:r w:rsidRPr="00507EFE">
        <w:rPr>
          <w:lang w:val="en-US"/>
        </w:rPr>
        <w:t xml:space="preserve">  ey := (a1*d2*c3+d1*c2*a3+c1*a2*d3-a3*d2*c1-d3*c2*a1-c3*a2*d1);</w:t>
      </w:r>
    </w:p>
    <w:p w14:paraId="3314FDB9" w14:textId="77777777" w:rsidR="00507EFE" w:rsidRPr="00507EFE" w:rsidRDefault="00507EFE" w:rsidP="00507EFE">
      <w:pPr>
        <w:pStyle w:val="a5"/>
        <w:rPr>
          <w:lang w:val="en-US"/>
        </w:rPr>
      </w:pPr>
      <w:r w:rsidRPr="00507EFE">
        <w:rPr>
          <w:lang w:val="en-US"/>
        </w:rPr>
        <w:t xml:space="preserve">  ez := (a1*b2*d3+b1*d2*a3+d1*a2*b3-a3*b2*d1-b3*d2*a1-d3*a2*b1);</w:t>
      </w:r>
    </w:p>
    <w:p w14:paraId="47567EF8" w14:textId="77777777" w:rsidR="00507EFE" w:rsidRPr="00507EFE" w:rsidRDefault="00507EFE" w:rsidP="00507EFE">
      <w:pPr>
        <w:pStyle w:val="a5"/>
        <w:rPr>
          <w:lang w:val="en-US"/>
        </w:rPr>
      </w:pPr>
      <w:r w:rsidRPr="00507EFE">
        <w:rPr>
          <w:lang w:val="en-US"/>
        </w:rPr>
        <w:t xml:space="preserve">  if ( e=0 ) and ( (ex=0) or (ey=0) or (ez=0) ) then</w:t>
      </w:r>
    </w:p>
    <w:p w14:paraId="5C51C4FC" w14:textId="77777777" w:rsidR="00507EFE" w:rsidRPr="00507EFE" w:rsidRDefault="00507EFE" w:rsidP="00507EFE">
      <w:pPr>
        <w:pStyle w:val="a5"/>
        <w:rPr>
          <w:lang w:val="en-US"/>
        </w:rPr>
      </w:pPr>
      <w:r w:rsidRPr="00507EFE">
        <w:rPr>
          <w:lang w:val="en-US"/>
        </w:rPr>
        <w:t xml:space="preserve">    writeln('</w:t>
      </w:r>
      <w:r>
        <w:t>бесконечное</w:t>
      </w:r>
      <w:r w:rsidRPr="00507EFE">
        <w:rPr>
          <w:lang w:val="en-US"/>
        </w:rPr>
        <w:t xml:space="preserve"> </w:t>
      </w:r>
      <w:r>
        <w:t>множество</w:t>
      </w:r>
      <w:r w:rsidRPr="00507EFE">
        <w:rPr>
          <w:lang w:val="en-US"/>
        </w:rPr>
        <w:t xml:space="preserve"> </w:t>
      </w:r>
      <w:r>
        <w:t>решений</w:t>
      </w:r>
      <w:r w:rsidRPr="00507EFE">
        <w:rPr>
          <w:lang w:val="en-US"/>
        </w:rPr>
        <w:t>')</w:t>
      </w:r>
    </w:p>
    <w:p w14:paraId="47FEF008" w14:textId="77777777" w:rsidR="00507EFE" w:rsidRPr="00507EFE" w:rsidRDefault="00507EFE" w:rsidP="00507EFE">
      <w:pPr>
        <w:pStyle w:val="a5"/>
        <w:rPr>
          <w:lang w:val="en-US"/>
        </w:rPr>
      </w:pPr>
      <w:r w:rsidRPr="00507EFE">
        <w:rPr>
          <w:lang w:val="en-US"/>
        </w:rPr>
        <w:t xml:space="preserve">  else if ( e&lt;&gt;0 ) and ( (ex=0) or (ey=0) or (ez=0) ) then</w:t>
      </w:r>
    </w:p>
    <w:p w14:paraId="1A4B3FBF" w14:textId="77777777" w:rsidR="00507EFE" w:rsidRPr="00507EFE" w:rsidRDefault="00507EFE" w:rsidP="00507EFE">
      <w:pPr>
        <w:pStyle w:val="a5"/>
        <w:rPr>
          <w:lang w:val="en-US"/>
        </w:rPr>
      </w:pPr>
      <w:r w:rsidRPr="00507EFE">
        <w:rPr>
          <w:lang w:val="en-US"/>
        </w:rPr>
        <w:t xml:space="preserve">    writeln('</w:t>
      </w:r>
      <w:r>
        <w:t>нет</w:t>
      </w:r>
      <w:r w:rsidRPr="00507EFE">
        <w:rPr>
          <w:lang w:val="en-US"/>
        </w:rPr>
        <w:t xml:space="preserve"> </w:t>
      </w:r>
      <w:r>
        <w:t>решений</w:t>
      </w:r>
      <w:r w:rsidRPr="00507EFE">
        <w:rPr>
          <w:lang w:val="en-US"/>
        </w:rPr>
        <w:t>')</w:t>
      </w:r>
    </w:p>
    <w:p w14:paraId="53D937E2" w14:textId="77777777" w:rsidR="00507EFE" w:rsidRPr="00507EFE" w:rsidRDefault="00507EFE" w:rsidP="00507EFE">
      <w:pPr>
        <w:pStyle w:val="a5"/>
        <w:rPr>
          <w:lang w:val="en-US"/>
        </w:rPr>
      </w:pPr>
      <w:r w:rsidRPr="00507EFE">
        <w:rPr>
          <w:lang w:val="en-US"/>
        </w:rPr>
        <w:t xml:space="preserve">  else begin</w:t>
      </w:r>
    </w:p>
    <w:p w14:paraId="4F41CD77" w14:textId="77777777" w:rsidR="00507EFE" w:rsidRPr="00507EFE" w:rsidRDefault="00507EFE" w:rsidP="00507EFE">
      <w:pPr>
        <w:pStyle w:val="a5"/>
        <w:rPr>
          <w:lang w:val="en-US"/>
        </w:rPr>
      </w:pPr>
      <w:r w:rsidRPr="00507EFE">
        <w:rPr>
          <w:lang w:val="en-US"/>
        </w:rPr>
        <w:t xml:space="preserve">    x:=ex/e; y:=ey/e; z:=ez/e;</w:t>
      </w:r>
    </w:p>
    <w:p w14:paraId="2A742B71" w14:textId="77777777" w:rsidR="00507EFE" w:rsidRPr="00507EFE" w:rsidRDefault="00507EFE" w:rsidP="00507EFE">
      <w:pPr>
        <w:pStyle w:val="a5"/>
        <w:rPr>
          <w:lang w:val="en-US"/>
        </w:rPr>
      </w:pPr>
      <w:r w:rsidRPr="00507EFE">
        <w:rPr>
          <w:lang w:val="en-US"/>
        </w:rPr>
        <w:t xml:space="preserve">    write('x = ');</w:t>
      </w:r>
    </w:p>
    <w:p w14:paraId="45B36664" w14:textId="77777777" w:rsidR="00507EFE" w:rsidRPr="00507EFE" w:rsidRDefault="00507EFE" w:rsidP="00507EFE">
      <w:pPr>
        <w:pStyle w:val="a5"/>
        <w:rPr>
          <w:lang w:val="en-US"/>
        </w:rPr>
      </w:pPr>
      <w:r w:rsidRPr="00507EFE">
        <w:rPr>
          <w:lang w:val="en-US"/>
        </w:rPr>
        <w:t xml:space="preserve">    writeln (x);</w:t>
      </w:r>
    </w:p>
    <w:p w14:paraId="0E6BEA17" w14:textId="77777777" w:rsidR="00507EFE" w:rsidRPr="00507EFE" w:rsidRDefault="00507EFE" w:rsidP="00507EFE">
      <w:pPr>
        <w:pStyle w:val="a5"/>
        <w:rPr>
          <w:lang w:val="en-US"/>
        </w:rPr>
      </w:pPr>
      <w:r w:rsidRPr="00507EFE">
        <w:rPr>
          <w:lang w:val="en-US"/>
        </w:rPr>
        <w:t xml:space="preserve">    write('y = ');</w:t>
      </w:r>
    </w:p>
    <w:p w14:paraId="5D002D13" w14:textId="77777777" w:rsidR="00507EFE" w:rsidRPr="00507EFE" w:rsidRDefault="00507EFE" w:rsidP="00507EFE">
      <w:pPr>
        <w:pStyle w:val="a5"/>
        <w:rPr>
          <w:lang w:val="en-US"/>
        </w:rPr>
      </w:pPr>
      <w:r w:rsidRPr="00507EFE">
        <w:rPr>
          <w:lang w:val="en-US"/>
        </w:rPr>
        <w:t xml:space="preserve">    writeln (y);</w:t>
      </w:r>
    </w:p>
    <w:p w14:paraId="6ACE1EFF" w14:textId="77777777" w:rsidR="00507EFE" w:rsidRPr="00507EFE" w:rsidRDefault="00507EFE" w:rsidP="00507EFE">
      <w:pPr>
        <w:pStyle w:val="a5"/>
        <w:rPr>
          <w:lang w:val="en-US"/>
        </w:rPr>
      </w:pPr>
      <w:r w:rsidRPr="00507EFE">
        <w:rPr>
          <w:lang w:val="en-US"/>
        </w:rPr>
        <w:t xml:space="preserve">    write('z = ');</w:t>
      </w:r>
    </w:p>
    <w:p w14:paraId="00880876" w14:textId="77777777" w:rsidR="00507EFE" w:rsidRPr="00507EFE" w:rsidRDefault="00507EFE" w:rsidP="00507EFE">
      <w:pPr>
        <w:pStyle w:val="a5"/>
        <w:rPr>
          <w:lang w:val="en-US"/>
        </w:rPr>
      </w:pPr>
      <w:r w:rsidRPr="00507EFE">
        <w:rPr>
          <w:lang w:val="en-US"/>
        </w:rPr>
        <w:t xml:space="preserve">    writeln (z);</w:t>
      </w:r>
    </w:p>
    <w:p w14:paraId="7DB95907" w14:textId="77777777" w:rsidR="00507EFE" w:rsidRDefault="00507EFE" w:rsidP="00507EFE">
      <w:pPr>
        <w:pStyle w:val="a5"/>
      </w:pPr>
      <w:r w:rsidRPr="00507EFE">
        <w:rPr>
          <w:lang w:val="en-US"/>
        </w:rPr>
        <w:t xml:space="preserve"> </w:t>
      </w:r>
      <w:r>
        <w:t>end;</w:t>
      </w:r>
    </w:p>
    <w:p w14:paraId="1E9E0BBD" w14:textId="75C40213" w:rsidR="00507EFE" w:rsidRDefault="00507EFE" w:rsidP="00507EFE">
      <w:pPr>
        <w:pStyle w:val="a5"/>
      </w:pPr>
      <w:r>
        <w:t>end.</w:t>
      </w:r>
    </w:p>
    <w:p w14:paraId="7B908324" w14:textId="0D3FD69A" w:rsidR="00507EFE" w:rsidRDefault="00507EFE" w:rsidP="00507EFE">
      <w:pPr>
        <w:rPr>
          <w:u w:val="single"/>
        </w:rPr>
      </w:pPr>
      <w:r w:rsidRPr="00507EFE">
        <w:rPr>
          <w:u w:val="single"/>
        </w:rPr>
        <w:t>Ожидаемый результат:</w:t>
      </w:r>
    </w:p>
    <w:p w14:paraId="283E9B3D" w14:textId="77777777" w:rsidR="00507EFE" w:rsidRPr="00507EFE" w:rsidRDefault="00507EFE" w:rsidP="00507EFE">
      <w:pPr>
        <w:ind w:firstLine="0"/>
        <w:rPr>
          <w:sz w:val="22"/>
        </w:rPr>
      </w:pPr>
      <w:r w:rsidRPr="00507EFE">
        <w:rPr>
          <w:sz w:val="22"/>
        </w:rPr>
        <w:t>x = 1</w:t>
      </w:r>
    </w:p>
    <w:p w14:paraId="04D63FE4" w14:textId="77777777" w:rsidR="00507EFE" w:rsidRPr="00507EFE" w:rsidRDefault="00507EFE" w:rsidP="00507EFE">
      <w:pPr>
        <w:ind w:firstLine="0"/>
        <w:rPr>
          <w:sz w:val="22"/>
        </w:rPr>
      </w:pPr>
      <w:r w:rsidRPr="00507EFE">
        <w:rPr>
          <w:sz w:val="22"/>
        </w:rPr>
        <w:t>y = 2</w:t>
      </w:r>
    </w:p>
    <w:p w14:paraId="65188100" w14:textId="2A5DC14E" w:rsidR="00507EFE" w:rsidRPr="00507EFE" w:rsidRDefault="00507EFE" w:rsidP="00507EFE">
      <w:pPr>
        <w:ind w:firstLine="0"/>
        <w:rPr>
          <w:sz w:val="22"/>
        </w:rPr>
      </w:pPr>
      <w:r w:rsidRPr="00507EFE">
        <w:rPr>
          <w:sz w:val="22"/>
        </w:rPr>
        <w:t>z = -2</w:t>
      </w:r>
    </w:p>
    <w:p w14:paraId="06F06023" w14:textId="6450F21F" w:rsidR="00507EFE" w:rsidRDefault="00507EFE" w:rsidP="00507EFE">
      <w:pPr>
        <w:rPr>
          <w:u w:val="single"/>
        </w:rPr>
      </w:pPr>
      <w:r w:rsidRPr="00507EFE">
        <w:rPr>
          <w:u w:val="single"/>
        </w:rPr>
        <w:t>Фактический результат:</w:t>
      </w:r>
    </w:p>
    <w:p w14:paraId="10658161" w14:textId="38FD1ADD" w:rsidR="00507EFE" w:rsidRDefault="00507EFE" w:rsidP="00B4456F">
      <w:pPr>
        <w:spacing w:after="120"/>
        <w:ind w:firstLine="0"/>
      </w:pPr>
      <w:r>
        <w:rPr>
          <w:noProof/>
        </w:rPr>
        <mc:AlternateContent>
          <mc:Choice Requires="wpc">
            <w:drawing>
              <wp:inline distT="0" distB="0" distL="0" distR="0" wp14:anchorId="3487ADA0" wp14:editId="013F2CD1">
                <wp:extent cx="5427901" cy="647700"/>
                <wp:effectExtent l="0" t="0" r="1905" b="0"/>
                <wp:docPr id="22" name="Полотно 2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pic:pic xmlns:pic="http://schemas.openxmlformats.org/drawingml/2006/picture">
                        <pic:nvPicPr>
                          <pic:cNvPr id="23" name="Рисунок 23"/>
                          <pic:cNvPicPr>
                            <a:picLocks noChangeAspect="1"/>
                          </pic:cNvPicPr>
                        </pic:nvPicPr>
                        <pic:blipFill>
                          <a:blip r:embed="rId28"/>
                          <a:stretch>
                            <a:fillRect/>
                          </a:stretch>
                        </pic:blipFill>
                        <pic:spPr>
                          <a:xfrm>
                            <a:off x="35999" y="38015"/>
                            <a:ext cx="5391902" cy="609685"/>
                          </a:xfrm>
                          <a:prstGeom prst="rect">
                            <a:avLst/>
                          </a:prstGeom>
                        </pic:spPr>
                      </pic:pic>
                    </wpc:wpc>
                  </a:graphicData>
                </a:graphic>
              </wp:inline>
            </w:drawing>
          </mc:Choice>
          <mc:Fallback>
            <w:pict>
              <v:group w14:anchorId="7C1F5DF1" id="Полотно 22" o:spid="_x0000_s1026" editas="canvas" style="width:427.4pt;height:51pt;mso-position-horizontal-relative:char;mso-position-vertical-relative:line" coordsize="54273,647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">
                <v:shape id="_x0000_s1027" type="#_x0000_t75" style="position:absolute;width:54273;height:6477;visibility:visible;mso-wrap-style:square">
                  <v:fill o:detectmouseclick="t"/>
                  <v:path o:connecttype="none"/>
                </v:shape>
                <v:shape id="Рисунок 23" o:spid="_x0000_s1028" type="#_x0000_t75" style="position:absolute;left:359;top:380;width:53920;height:609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">
                  <v:imagedata r:id="rId29" o:title=""/>
                </v:shape>
                <w10:anchorlock/>
              </v:group>
            </w:pict>
          </mc:Fallback>
        </mc:AlternateContent>
      </w:r>
    </w:p>
    <w:p w14:paraId="60FC5AE9" w14:textId="3C832008" w:rsidR="00173DEF" w:rsidRPr="00B4456F" w:rsidRDefault="00B4456F" w:rsidP="00173DEF">
      <w:pPr>
        <w:pStyle w:val="a4"/>
        <w:numPr>
          <w:ilvl w:val="0"/>
          <w:numId w:val="1"/>
        </w:numPr>
        <w:spacing w:after="120"/>
        <w:rPr>
          <w:b/>
          <w:lang w:val="en-US"/>
        </w:rPr>
      </w:pPr>
      <w:r w:rsidRPr="00B4456F">
        <w:rPr>
          <w:b/>
        </w:rPr>
        <w:t>Вывести таблицу ум</w:t>
      </w:r>
      <w:r>
        <w:rPr>
          <w:b/>
        </w:rPr>
        <w:t>н</w:t>
      </w:r>
      <w:r w:rsidRPr="00B4456F">
        <w:rPr>
          <w:b/>
        </w:rPr>
        <w:t>ожения</w:t>
      </w:r>
    </w:p>
    <w:p w14:paraId="643CBCC5" w14:textId="77777777" w:rsidR="00B4456F" w:rsidRPr="00B4456F" w:rsidRDefault="00B4456F" w:rsidP="00B4456F">
      <w:pPr>
        <w:pStyle w:val="a5"/>
      </w:pPr>
      <w:r w:rsidRPr="00B4456F">
        <w:t>program tablemult;</w:t>
      </w:r>
    </w:p>
    <w:p w14:paraId="0922AD6F" w14:textId="77777777" w:rsidR="00B4456F" w:rsidRPr="00B4456F" w:rsidRDefault="00B4456F" w:rsidP="00B4456F">
      <w:pPr>
        <w:pStyle w:val="a5"/>
      </w:pPr>
      <w:r w:rsidRPr="00B4456F">
        <w:t>var i, j: integer;</w:t>
      </w:r>
    </w:p>
    <w:p w14:paraId="126422F7" w14:textId="77777777" w:rsidR="00B4456F" w:rsidRPr="00B4456F" w:rsidRDefault="00B4456F" w:rsidP="00B4456F">
      <w:pPr>
        <w:pStyle w:val="a5"/>
      </w:pPr>
      <w:r w:rsidRPr="00B4456F">
        <w:t>begin</w:t>
      </w:r>
    </w:p>
    <w:p w14:paraId="269E1494" w14:textId="77777777" w:rsidR="00B4456F" w:rsidRPr="00B4456F" w:rsidRDefault="00B4456F" w:rsidP="00B4456F">
      <w:pPr>
        <w:pStyle w:val="a5"/>
      </w:pPr>
      <w:r w:rsidRPr="00B4456F">
        <w:t xml:space="preserve">  i := 1;</w:t>
      </w:r>
    </w:p>
    <w:p w14:paraId="19884A1C" w14:textId="77777777" w:rsidR="00B4456F" w:rsidRPr="00B4456F" w:rsidRDefault="00B4456F" w:rsidP="00B4456F">
      <w:pPr>
        <w:pStyle w:val="a5"/>
      </w:pPr>
      <w:r w:rsidRPr="00B4456F">
        <w:t xml:space="preserve">  while (i &lt;= 10) do</w:t>
      </w:r>
    </w:p>
    <w:p w14:paraId="1C8FCD92" w14:textId="77777777" w:rsidR="00B4456F" w:rsidRPr="00B4456F" w:rsidRDefault="00B4456F" w:rsidP="00B4456F">
      <w:pPr>
        <w:pStyle w:val="a5"/>
      </w:pPr>
      <w:r w:rsidRPr="00B4456F">
        <w:t xml:space="preserve">  begin</w:t>
      </w:r>
    </w:p>
    <w:p w14:paraId="53CE12C2" w14:textId="77777777" w:rsidR="00B4456F" w:rsidRPr="00B4456F" w:rsidRDefault="00B4456F" w:rsidP="00B4456F">
      <w:pPr>
        <w:pStyle w:val="a5"/>
      </w:pPr>
      <w:r w:rsidRPr="00B4456F">
        <w:t xml:space="preserve">    j := 1;</w:t>
      </w:r>
    </w:p>
    <w:p w14:paraId="23B28993" w14:textId="77777777" w:rsidR="00B4456F" w:rsidRPr="00B4456F" w:rsidRDefault="00B4456F" w:rsidP="00B4456F">
      <w:pPr>
        <w:pStyle w:val="a5"/>
      </w:pPr>
      <w:r w:rsidRPr="00B4456F">
        <w:t xml:space="preserve">    while j &lt;= 10 do </w:t>
      </w:r>
    </w:p>
    <w:p w14:paraId="135491DD" w14:textId="77777777" w:rsidR="00B4456F" w:rsidRPr="00B4456F" w:rsidRDefault="00B4456F" w:rsidP="00B4456F">
      <w:pPr>
        <w:pStyle w:val="a5"/>
      </w:pPr>
      <w:r w:rsidRPr="00B4456F">
        <w:t xml:space="preserve">    begin</w:t>
      </w:r>
    </w:p>
    <w:p w14:paraId="2E6C8D60" w14:textId="77777777" w:rsidR="00B4456F" w:rsidRPr="00B4456F" w:rsidRDefault="00B4456F" w:rsidP="00B4456F">
      <w:pPr>
        <w:pStyle w:val="a5"/>
      </w:pPr>
      <w:r w:rsidRPr="00B4456F">
        <w:t xml:space="preserve">      write (i);</w:t>
      </w:r>
    </w:p>
    <w:p w14:paraId="1578574C" w14:textId="77777777" w:rsidR="00B4456F" w:rsidRPr="00B4456F" w:rsidRDefault="00B4456F" w:rsidP="00B4456F">
      <w:pPr>
        <w:pStyle w:val="a5"/>
      </w:pPr>
      <w:r w:rsidRPr="00B4456F">
        <w:t xml:space="preserve">      write ('*');</w:t>
      </w:r>
    </w:p>
    <w:p w14:paraId="44B9B3A9" w14:textId="77777777" w:rsidR="00B4456F" w:rsidRPr="00B4456F" w:rsidRDefault="00B4456F" w:rsidP="00B4456F">
      <w:pPr>
        <w:pStyle w:val="a5"/>
      </w:pPr>
      <w:r w:rsidRPr="00B4456F">
        <w:t xml:space="preserve">      write (j);</w:t>
      </w:r>
    </w:p>
    <w:p w14:paraId="232E24F3" w14:textId="77777777" w:rsidR="00B4456F" w:rsidRPr="00B4456F" w:rsidRDefault="00B4456F" w:rsidP="00B4456F">
      <w:pPr>
        <w:pStyle w:val="a5"/>
      </w:pPr>
      <w:r w:rsidRPr="00B4456F">
        <w:t xml:space="preserve">      write ('=');</w:t>
      </w:r>
    </w:p>
    <w:p w14:paraId="3C4C4DDA" w14:textId="77777777" w:rsidR="00B4456F" w:rsidRPr="00B4456F" w:rsidRDefault="00B4456F" w:rsidP="00B4456F">
      <w:pPr>
        <w:pStyle w:val="a5"/>
      </w:pPr>
      <w:r w:rsidRPr="00B4456F">
        <w:t xml:space="preserve">      write(i*j);</w:t>
      </w:r>
    </w:p>
    <w:p w14:paraId="56537A49" w14:textId="77777777" w:rsidR="00B4456F" w:rsidRPr="00B4456F" w:rsidRDefault="00B4456F" w:rsidP="00B4456F">
      <w:pPr>
        <w:pStyle w:val="a5"/>
      </w:pPr>
      <w:r w:rsidRPr="00B4456F">
        <w:t xml:space="preserve">      write(' ');</w:t>
      </w:r>
    </w:p>
    <w:p w14:paraId="5B873768" w14:textId="77777777" w:rsidR="00B4456F" w:rsidRPr="00B4456F" w:rsidRDefault="00B4456F" w:rsidP="00B4456F">
      <w:pPr>
        <w:pStyle w:val="a5"/>
      </w:pPr>
      <w:r w:rsidRPr="00B4456F">
        <w:t xml:space="preserve">      j:=j+1;</w:t>
      </w:r>
    </w:p>
    <w:p w14:paraId="6D657868" w14:textId="77777777" w:rsidR="00B4456F" w:rsidRPr="00B4456F" w:rsidRDefault="00B4456F" w:rsidP="00B4456F">
      <w:pPr>
        <w:pStyle w:val="a5"/>
      </w:pPr>
      <w:r w:rsidRPr="00B4456F">
        <w:t xml:space="preserve">    end;</w:t>
      </w:r>
    </w:p>
    <w:p w14:paraId="68C90FA3" w14:textId="77777777" w:rsidR="00B4456F" w:rsidRPr="00B4456F" w:rsidRDefault="00B4456F" w:rsidP="00B4456F">
      <w:pPr>
        <w:pStyle w:val="a5"/>
      </w:pPr>
      <w:r w:rsidRPr="00B4456F">
        <w:t xml:space="preserve">  writeln(); </w:t>
      </w:r>
    </w:p>
    <w:p w14:paraId="0469C2C0" w14:textId="77777777" w:rsidR="00B4456F" w:rsidRPr="00B4456F" w:rsidRDefault="00B4456F" w:rsidP="00B4456F">
      <w:pPr>
        <w:pStyle w:val="a5"/>
      </w:pPr>
      <w:r w:rsidRPr="00B4456F">
        <w:t xml:space="preserve">  i:=i+1;</w:t>
      </w:r>
    </w:p>
    <w:p w14:paraId="6860EDC1" w14:textId="77777777" w:rsidR="00B4456F" w:rsidRPr="00B4456F" w:rsidRDefault="00B4456F" w:rsidP="00B4456F">
      <w:pPr>
        <w:pStyle w:val="a5"/>
      </w:pPr>
      <w:r w:rsidRPr="00B4456F">
        <w:t xml:space="preserve">  end;</w:t>
      </w:r>
    </w:p>
    <w:p w14:paraId="0D70A9FA" w14:textId="05B72566" w:rsidR="00B4456F" w:rsidRDefault="00B4456F" w:rsidP="00B4456F">
      <w:pPr>
        <w:pStyle w:val="a5"/>
      </w:pPr>
      <w:r w:rsidRPr="00B4456F">
        <w:t>end.</w:t>
      </w:r>
    </w:p>
    <w:p w14:paraId="5E226CEE" w14:textId="4DBE636D" w:rsidR="00B4456F" w:rsidRDefault="00B4456F" w:rsidP="00B4456F">
      <w:pPr>
        <w:rPr>
          <w:u w:val="single"/>
        </w:rPr>
      </w:pPr>
      <w:r w:rsidRPr="00B4456F">
        <w:rPr>
          <w:u w:val="single"/>
        </w:rPr>
        <w:t>Ожидаемый результат:</w:t>
      </w:r>
    </w:p>
    <w:p w14:paraId="0BFCFEBB" w14:textId="77777777" w:rsidR="00B4456F" w:rsidRPr="00B4456F" w:rsidRDefault="00B4456F" w:rsidP="00B4456F">
      <w:pPr>
        <w:ind w:firstLine="0"/>
        <w:rPr>
          <w:sz w:val="22"/>
        </w:rPr>
      </w:pPr>
      <w:r w:rsidRPr="00B4456F">
        <w:rPr>
          <w:sz w:val="22"/>
        </w:rPr>
        <w:t xml:space="preserve">1*1=1 1*2=2 1*3=3 1*4=4 1*5=5 1*6=6 1*7=7 1*8=8 1*9=9 1*10=10 </w:t>
      </w:r>
    </w:p>
    <w:p w14:paraId="03C508EE" w14:textId="77777777" w:rsidR="00B4456F" w:rsidRPr="00B4456F" w:rsidRDefault="00B4456F" w:rsidP="00B4456F">
      <w:pPr>
        <w:ind w:firstLine="0"/>
        <w:rPr>
          <w:sz w:val="22"/>
        </w:rPr>
      </w:pPr>
      <w:r w:rsidRPr="00B4456F">
        <w:rPr>
          <w:sz w:val="22"/>
        </w:rPr>
        <w:t xml:space="preserve">2*1=2 2*2=4 2*3=6 2*4=8 2*5=10 2*6=12 2*7=14 2*8=16 2*9=18 2*10=20 </w:t>
      </w:r>
    </w:p>
    <w:p w14:paraId="38F44065" w14:textId="77777777" w:rsidR="00B4456F" w:rsidRPr="00B4456F" w:rsidRDefault="00B4456F" w:rsidP="00B4456F">
      <w:pPr>
        <w:ind w:firstLine="0"/>
        <w:rPr>
          <w:sz w:val="22"/>
        </w:rPr>
      </w:pPr>
      <w:r w:rsidRPr="00B4456F">
        <w:rPr>
          <w:sz w:val="22"/>
        </w:rPr>
        <w:t xml:space="preserve">3*1=3 3*2=6 3*3=9 3*4=12 3*5=15 3*6=18 3*7=21 3*8=24 3*9=27 3*10=30 </w:t>
      </w:r>
    </w:p>
    <w:p w14:paraId="0D57236F" w14:textId="77777777" w:rsidR="00B4456F" w:rsidRPr="00B4456F" w:rsidRDefault="00B4456F" w:rsidP="00B4456F">
      <w:pPr>
        <w:ind w:firstLine="0"/>
        <w:rPr>
          <w:sz w:val="22"/>
        </w:rPr>
      </w:pPr>
      <w:r w:rsidRPr="00B4456F">
        <w:rPr>
          <w:sz w:val="22"/>
        </w:rPr>
        <w:t xml:space="preserve">4*1=4 4*2=8 4*3=12 4*4=16 4*5=20 4*6=24 4*7=28 4*8=32 4*9=36 4*10=40 </w:t>
      </w:r>
    </w:p>
    <w:p w14:paraId="62F70A67" w14:textId="77777777" w:rsidR="00B4456F" w:rsidRPr="00B4456F" w:rsidRDefault="00B4456F" w:rsidP="00B4456F">
      <w:pPr>
        <w:ind w:firstLine="0"/>
        <w:rPr>
          <w:sz w:val="22"/>
        </w:rPr>
      </w:pPr>
      <w:r w:rsidRPr="00B4456F">
        <w:rPr>
          <w:sz w:val="22"/>
        </w:rPr>
        <w:t xml:space="preserve">5*1=5 5*2=10 5*3=15 5*4=20 5*5=25 5*6=30 5*7=35 5*8=40 5*9=45 5*10=50 </w:t>
      </w:r>
    </w:p>
    <w:p w14:paraId="3A56EA49" w14:textId="77777777" w:rsidR="00B4456F" w:rsidRPr="00B4456F" w:rsidRDefault="00B4456F" w:rsidP="00B4456F">
      <w:pPr>
        <w:ind w:firstLine="0"/>
        <w:rPr>
          <w:sz w:val="22"/>
        </w:rPr>
      </w:pPr>
      <w:r w:rsidRPr="00B4456F">
        <w:rPr>
          <w:sz w:val="22"/>
        </w:rPr>
        <w:t xml:space="preserve">6*1=6 6*2=12 6*3=18 6*4=24 6*5=30 6*6=36 6*7=42 6*8=48 6*9=54 6*10=60 </w:t>
      </w:r>
    </w:p>
    <w:p w14:paraId="3366B655" w14:textId="77777777" w:rsidR="00B4456F" w:rsidRPr="00B4456F" w:rsidRDefault="00B4456F" w:rsidP="00B4456F">
      <w:pPr>
        <w:ind w:firstLine="0"/>
        <w:rPr>
          <w:sz w:val="22"/>
        </w:rPr>
      </w:pPr>
      <w:r w:rsidRPr="00B4456F">
        <w:rPr>
          <w:sz w:val="22"/>
        </w:rPr>
        <w:lastRenderedPageBreak/>
        <w:t xml:space="preserve">7*1=7 7*2=14 7*3=21 7*4=28 7*5=35 7*6=42 7*7=49 7*8=56 7*9=63 7*10=70 </w:t>
      </w:r>
    </w:p>
    <w:p w14:paraId="066D9D1F" w14:textId="77777777" w:rsidR="00B4456F" w:rsidRPr="00B4456F" w:rsidRDefault="00B4456F" w:rsidP="00B4456F">
      <w:pPr>
        <w:ind w:firstLine="0"/>
        <w:rPr>
          <w:sz w:val="22"/>
        </w:rPr>
      </w:pPr>
      <w:r w:rsidRPr="00B4456F">
        <w:rPr>
          <w:sz w:val="22"/>
        </w:rPr>
        <w:t xml:space="preserve">8*1=8 8*2=16 8*3=24 8*4=32 8*5=40 8*6=48 8*7=56 8*8=64 8*9=72 8*10=80 </w:t>
      </w:r>
    </w:p>
    <w:p w14:paraId="36315141" w14:textId="77777777" w:rsidR="00B4456F" w:rsidRPr="00B4456F" w:rsidRDefault="00B4456F" w:rsidP="00B4456F">
      <w:pPr>
        <w:ind w:firstLine="0"/>
        <w:rPr>
          <w:sz w:val="22"/>
        </w:rPr>
      </w:pPr>
      <w:r w:rsidRPr="00B4456F">
        <w:rPr>
          <w:sz w:val="22"/>
        </w:rPr>
        <w:t xml:space="preserve">9*1=9 9*2=18 9*3=27 9*4=36 9*5=45 9*6=54 9*7=63 9*8=72 9*9=81 9*10=90 </w:t>
      </w:r>
    </w:p>
    <w:p w14:paraId="1BF91954" w14:textId="08FAC93A" w:rsidR="00B4456F" w:rsidRPr="00B4456F" w:rsidRDefault="00B4456F" w:rsidP="00B4456F">
      <w:pPr>
        <w:ind w:firstLine="0"/>
        <w:rPr>
          <w:sz w:val="22"/>
        </w:rPr>
      </w:pPr>
      <w:r w:rsidRPr="00B4456F">
        <w:rPr>
          <w:sz w:val="22"/>
        </w:rPr>
        <w:t xml:space="preserve">10*1=10 10*2=20 10*3=30 10*4=40 10*5=50 10*6=60 10*7=70 10*8=80 10*9=90 10*10=100 </w:t>
      </w:r>
    </w:p>
    <w:p w14:paraId="399058A0" w14:textId="1FBCF622" w:rsidR="00B4456F" w:rsidRDefault="00B4456F" w:rsidP="00B4456F">
      <w:pPr>
        <w:rPr>
          <w:u w:val="single"/>
        </w:rPr>
      </w:pPr>
      <w:r w:rsidRPr="00B4456F">
        <w:rPr>
          <w:u w:val="single"/>
        </w:rPr>
        <w:t>Фактический результат:</w:t>
      </w:r>
    </w:p>
    <w:p w14:paraId="2F3B4A7F" w14:textId="3D550A56" w:rsidR="00B4456F" w:rsidRDefault="00B4456F" w:rsidP="003720B0">
      <w:pPr>
        <w:spacing w:after="120"/>
        <w:ind w:firstLine="0"/>
      </w:pPr>
      <w:r>
        <w:rPr>
          <w:noProof/>
        </w:rPr>
        <mc:AlternateContent>
          <mc:Choice Requires="wpc">
            <w:drawing>
              <wp:inline distT="0" distB="0" distL="0" distR="0" wp14:anchorId="33D80291" wp14:editId="001D9A4E">
                <wp:extent cx="5486400" cy="1578528"/>
                <wp:effectExtent l="0" t="0" r="0" b="3175"/>
                <wp:docPr id="24" name="Полотно 2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pic:pic xmlns:pic="http://schemas.openxmlformats.org/drawingml/2006/picture">
                        <pic:nvPicPr>
                          <pic:cNvPr id="25" name="Рисунок 25"/>
                          <pic:cNvPicPr>
                            <a:picLocks noChangeAspect="1"/>
                          </pic:cNvPicPr>
                        </pic:nvPicPr>
                        <pic:blipFill>
                          <a:blip r:embed="rId3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486400" cy="1542529"/>
                          </a:xfrm>
                          <a:prstGeom prst="rect">
                            <a:avLst/>
                          </a:prstGeom>
                        </pic:spPr>
                      </pic:pic>
                    </wpc:wpc>
                  </a:graphicData>
                </a:graphic>
              </wp:inline>
            </w:drawing>
          </mc:Choice>
          <mc:Fallback>
            <w:pict>
              <v:group w14:anchorId="0B9FDB83" id="Полотно 24" o:spid="_x0000_s1026" editas="canvas" style="width:6in;height:124.3pt;mso-position-horizontal-relative:char;mso-position-vertical-relative:line" coordsize="54864,1577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">
                <v:shape id="_x0000_s1027" type="#_x0000_t75" style="position:absolute;width:54864;height:15779;visibility:visible;mso-wrap-style:square">
                  <v:fill o:detectmouseclick="t"/>
                  <v:path o:connecttype="none"/>
                </v:shape>
                <v:shape id="Рисунок 25" o:spid="_x0000_s1028" type="#_x0000_t75" style="position:absolute;width:54864;height:1542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">
                  <v:imagedata r:id="rId31" o:title=""/>
                </v:shape>
                <w10:anchorlock/>
              </v:group>
            </w:pict>
          </mc:Fallback>
        </mc:AlternateContent>
      </w:r>
    </w:p>
    <w:p w14:paraId="027A6501" w14:textId="0922DDBE" w:rsidR="00B4456F" w:rsidRDefault="00B4456F" w:rsidP="00B4456F">
      <w:pPr>
        <w:pStyle w:val="a4"/>
        <w:numPr>
          <w:ilvl w:val="0"/>
          <w:numId w:val="1"/>
        </w:numPr>
        <w:spacing w:after="120"/>
        <w:rPr>
          <w:b/>
        </w:rPr>
      </w:pPr>
      <w:r w:rsidRPr="00B4456F">
        <w:rPr>
          <w:b/>
        </w:rPr>
        <w:t>Входные данные содержат лексические/синтаксические/семантические ошибки</w:t>
      </w:r>
    </w:p>
    <w:p w14:paraId="324EDF05" w14:textId="05EB31CB" w:rsidR="006409AE" w:rsidRPr="006409AE" w:rsidRDefault="006409AE" w:rsidP="006409AE">
      <w:pPr>
        <w:pStyle w:val="a5"/>
        <w:rPr>
          <w:lang w:val="en-US"/>
        </w:rPr>
      </w:pPr>
      <w:r w:rsidRPr="006409AE">
        <w:rPr>
          <w:lang w:val="en-US"/>
        </w:rPr>
        <w:t xml:space="preserve">program </w:t>
      </w:r>
      <w:r>
        <w:rPr>
          <w:lang w:val="en-US"/>
        </w:rPr>
        <w:t>err</w:t>
      </w:r>
      <w:r w:rsidRPr="006409AE">
        <w:rPr>
          <w:lang w:val="en-US"/>
        </w:rPr>
        <w:t>prog</w:t>
      </w:r>
      <w:r>
        <w:rPr>
          <w:lang w:val="en-US"/>
        </w:rPr>
        <w:t>1</w:t>
      </w:r>
      <w:r w:rsidRPr="006409AE">
        <w:rPr>
          <w:lang w:val="en-US"/>
        </w:rPr>
        <w:t>;</w:t>
      </w:r>
    </w:p>
    <w:p w14:paraId="16CEA2F4" w14:textId="77777777" w:rsidR="006409AE" w:rsidRPr="006409AE" w:rsidRDefault="006409AE" w:rsidP="006409AE">
      <w:pPr>
        <w:pStyle w:val="a5"/>
        <w:rPr>
          <w:lang w:val="en-US"/>
        </w:rPr>
      </w:pPr>
      <w:r w:rsidRPr="006409AE">
        <w:rPr>
          <w:lang w:val="en-US"/>
        </w:rPr>
        <w:t>var 1m, b,, n:integer;</w:t>
      </w:r>
    </w:p>
    <w:p w14:paraId="104E1FD8" w14:textId="77777777" w:rsidR="006409AE" w:rsidRPr="006409AE" w:rsidRDefault="006409AE" w:rsidP="006409AE">
      <w:pPr>
        <w:pStyle w:val="a5"/>
        <w:rPr>
          <w:lang w:val="en-US"/>
        </w:rPr>
      </w:pPr>
      <w:r w:rsidRPr="006409AE">
        <w:rPr>
          <w:lang w:val="en-US"/>
        </w:rPr>
        <w:t xml:space="preserve">    s string;</w:t>
      </w:r>
    </w:p>
    <w:p w14:paraId="20285399" w14:textId="77777777" w:rsidR="006409AE" w:rsidRPr="006409AE" w:rsidRDefault="006409AE" w:rsidP="006409AE">
      <w:pPr>
        <w:pStyle w:val="a5"/>
        <w:rPr>
          <w:lang w:val="en-US"/>
        </w:rPr>
      </w:pPr>
      <w:r w:rsidRPr="006409AE">
        <w:rPr>
          <w:lang w:val="en-US"/>
        </w:rPr>
        <w:t xml:space="preserve">    flag boolean</w:t>
      </w:r>
    </w:p>
    <w:p w14:paraId="461BDBEA" w14:textId="77777777" w:rsidR="006409AE" w:rsidRPr="006409AE" w:rsidRDefault="006409AE" w:rsidP="006409AE">
      <w:pPr>
        <w:pStyle w:val="a5"/>
        <w:rPr>
          <w:lang w:val="en-US"/>
        </w:rPr>
      </w:pPr>
      <w:r w:rsidRPr="006409AE">
        <w:rPr>
          <w:lang w:val="en-US"/>
        </w:rPr>
        <w:t xml:space="preserve">    , Y: real;</w:t>
      </w:r>
    </w:p>
    <w:p w14:paraId="35D076DA" w14:textId="77777777" w:rsidR="006409AE" w:rsidRPr="006409AE" w:rsidRDefault="006409AE" w:rsidP="006409AE">
      <w:pPr>
        <w:pStyle w:val="a5"/>
        <w:rPr>
          <w:lang w:val="en-US"/>
        </w:rPr>
      </w:pPr>
      <w:r w:rsidRPr="006409AE">
        <w:rPr>
          <w:lang w:val="en-US"/>
        </w:rPr>
        <w:t xml:space="preserve">    5: integer;</w:t>
      </w:r>
    </w:p>
    <w:p w14:paraId="196C50AE" w14:textId="77777777" w:rsidR="006409AE" w:rsidRPr="006409AE" w:rsidRDefault="006409AE" w:rsidP="006409AE">
      <w:pPr>
        <w:pStyle w:val="a5"/>
        <w:rPr>
          <w:lang w:val="en-US"/>
        </w:rPr>
      </w:pPr>
      <w:r w:rsidRPr="006409AE">
        <w:rPr>
          <w:lang w:val="en-US"/>
        </w:rPr>
        <w:t>begin</w:t>
      </w:r>
    </w:p>
    <w:p w14:paraId="6B5FE1A0" w14:textId="77777777" w:rsidR="006409AE" w:rsidRPr="006409AE" w:rsidRDefault="006409AE" w:rsidP="006409AE">
      <w:pPr>
        <w:pStyle w:val="a5"/>
        <w:rPr>
          <w:lang w:val="en-US"/>
        </w:rPr>
      </w:pPr>
      <w:r w:rsidRPr="006409AE">
        <w:rPr>
          <w:lang w:val="en-US"/>
        </w:rPr>
        <w:t xml:space="preserve">    m = 15;</w:t>
      </w:r>
    </w:p>
    <w:p w14:paraId="585F9CBA" w14:textId="77777777" w:rsidR="006409AE" w:rsidRPr="006409AE" w:rsidRDefault="006409AE" w:rsidP="006409AE">
      <w:pPr>
        <w:pStyle w:val="a5"/>
        <w:rPr>
          <w:lang w:val="en-US"/>
        </w:rPr>
      </w:pPr>
      <w:r w:rsidRPr="006409AE">
        <w:rPr>
          <w:lang w:val="en-US"/>
        </w:rPr>
        <w:t xml:space="preserve">    n := (52+652;</w:t>
      </w:r>
    </w:p>
    <w:p w14:paraId="670C7119" w14:textId="77777777" w:rsidR="006409AE" w:rsidRPr="006409AE" w:rsidRDefault="006409AE" w:rsidP="006409AE">
      <w:pPr>
        <w:pStyle w:val="a5"/>
        <w:rPr>
          <w:lang w:val="en-US"/>
        </w:rPr>
      </w:pPr>
      <w:r w:rsidRPr="006409AE">
        <w:rPr>
          <w:lang w:val="en-US"/>
        </w:rPr>
        <w:t xml:space="preserve">    Y := (m + n) / 12;</w:t>
      </w:r>
    </w:p>
    <w:p w14:paraId="635BAAA4" w14:textId="77777777" w:rsidR="006409AE" w:rsidRPr="006409AE" w:rsidRDefault="006409AE" w:rsidP="006409AE">
      <w:pPr>
        <w:pStyle w:val="a5"/>
        <w:rPr>
          <w:lang w:val="en-US"/>
        </w:rPr>
      </w:pPr>
      <w:r w:rsidRPr="006409AE">
        <w:rPr>
          <w:lang w:val="en-US"/>
        </w:rPr>
        <w:t xml:space="preserve">    while m &lt;&gt; n do</w:t>
      </w:r>
    </w:p>
    <w:p w14:paraId="4EAE3842" w14:textId="77777777" w:rsidR="006409AE" w:rsidRPr="006409AE" w:rsidRDefault="006409AE" w:rsidP="006409AE">
      <w:pPr>
        <w:pStyle w:val="a5"/>
        <w:rPr>
          <w:lang w:val="en-US"/>
        </w:rPr>
      </w:pPr>
      <w:r w:rsidRPr="006409AE">
        <w:rPr>
          <w:lang w:val="en-US"/>
        </w:rPr>
        <w:t xml:space="preserve">    begin</w:t>
      </w:r>
    </w:p>
    <w:p w14:paraId="0CB11E49" w14:textId="77777777" w:rsidR="006409AE" w:rsidRPr="006409AE" w:rsidRDefault="006409AE" w:rsidP="006409AE">
      <w:pPr>
        <w:pStyle w:val="a5"/>
        <w:rPr>
          <w:lang w:val="en-US"/>
        </w:rPr>
      </w:pPr>
      <w:r w:rsidRPr="006409AE">
        <w:rPr>
          <w:lang w:val="en-US"/>
        </w:rPr>
        <w:t xml:space="preserve">        if m := n then </w:t>
      </w:r>
    </w:p>
    <w:p w14:paraId="01E395FD" w14:textId="77777777" w:rsidR="006409AE" w:rsidRPr="006409AE" w:rsidRDefault="006409AE" w:rsidP="006409AE">
      <w:pPr>
        <w:pStyle w:val="a5"/>
        <w:rPr>
          <w:lang w:val="en-US"/>
        </w:rPr>
      </w:pPr>
      <w:r w:rsidRPr="006409AE">
        <w:rPr>
          <w:lang w:val="en-US"/>
        </w:rPr>
        <w:t xml:space="preserve">            m := m - n;</w:t>
      </w:r>
    </w:p>
    <w:p w14:paraId="12FDB89F" w14:textId="77777777" w:rsidR="006409AE" w:rsidRPr="006409AE" w:rsidRDefault="006409AE" w:rsidP="006409AE">
      <w:pPr>
        <w:pStyle w:val="a5"/>
        <w:rPr>
          <w:lang w:val="en-US"/>
        </w:rPr>
      </w:pPr>
      <w:r w:rsidRPr="006409AE">
        <w:rPr>
          <w:lang w:val="en-US"/>
        </w:rPr>
        <w:t xml:space="preserve">        else </w:t>
      </w:r>
    </w:p>
    <w:p w14:paraId="2AA05799" w14:textId="77777777" w:rsidR="006409AE" w:rsidRPr="006409AE" w:rsidRDefault="006409AE" w:rsidP="006409AE">
      <w:pPr>
        <w:pStyle w:val="a5"/>
        <w:rPr>
          <w:lang w:val="en-US"/>
        </w:rPr>
      </w:pPr>
      <w:r w:rsidRPr="006409AE">
        <w:rPr>
          <w:lang w:val="en-US"/>
        </w:rPr>
        <w:t xml:space="preserve">            n :5= n - m;</w:t>
      </w:r>
    </w:p>
    <w:p w14:paraId="644D5D06" w14:textId="77777777" w:rsidR="006409AE" w:rsidRPr="006409AE" w:rsidRDefault="006409AE" w:rsidP="006409AE">
      <w:pPr>
        <w:pStyle w:val="a5"/>
        <w:rPr>
          <w:lang w:val="en-US"/>
        </w:rPr>
      </w:pPr>
      <w:r w:rsidRPr="006409AE">
        <w:rPr>
          <w:lang w:val="en-US"/>
        </w:rPr>
        <w:t xml:space="preserve">    end;  </w:t>
      </w:r>
    </w:p>
    <w:p w14:paraId="06F6A439" w14:textId="77777777" w:rsidR="006409AE" w:rsidRPr="006409AE" w:rsidRDefault="006409AE" w:rsidP="006409AE">
      <w:pPr>
        <w:pStyle w:val="a5"/>
        <w:rPr>
          <w:lang w:val="en-US"/>
        </w:rPr>
      </w:pPr>
      <w:r w:rsidRPr="006409AE">
        <w:rPr>
          <w:lang w:val="en-US"/>
        </w:rPr>
        <w:t xml:space="preserve">    if Y / 2 &gt; m then</w:t>
      </w:r>
    </w:p>
    <w:p w14:paraId="3F06C78B" w14:textId="77777777" w:rsidR="006409AE" w:rsidRPr="006409AE" w:rsidRDefault="006409AE" w:rsidP="006409AE">
      <w:pPr>
        <w:pStyle w:val="a5"/>
        <w:rPr>
          <w:lang w:val="en-US"/>
        </w:rPr>
      </w:pPr>
      <w:r w:rsidRPr="006409AE">
        <w:rPr>
          <w:lang w:val="en-US"/>
        </w:rPr>
        <w:t xml:space="preserve">        flag := true;</w:t>
      </w:r>
    </w:p>
    <w:p w14:paraId="0221F91D" w14:textId="77777777" w:rsidR="006409AE" w:rsidRPr="006409AE" w:rsidRDefault="006409AE" w:rsidP="006409AE">
      <w:pPr>
        <w:pStyle w:val="a5"/>
        <w:rPr>
          <w:lang w:val="en-US"/>
        </w:rPr>
      </w:pPr>
      <w:r w:rsidRPr="006409AE">
        <w:rPr>
          <w:lang w:val="en-US"/>
        </w:rPr>
        <w:t xml:space="preserve">    if flag </w:t>
      </w:r>
    </w:p>
    <w:p w14:paraId="6C5E8A4D" w14:textId="77777777" w:rsidR="006409AE" w:rsidRPr="006409AE" w:rsidRDefault="006409AE" w:rsidP="006409AE">
      <w:pPr>
        <w:pStyle w:val="a5"/>
        <w:rPr>
          <w:lang w:val="en-US"/>
        </w:rPr>
      </w:pPr>
      <w:r w:rsidRPr="006409AE">
        <w:rPr>
          <w:lang w:val="en-US"/>
        </w:rPr>
        <w:t xml:space="preserve">    begin</w:t>
      </w:r>
    </w:p>
    <w:p w14:paraId="01EC91BB" w14:textId="77777777" w:rsidR="006409AE" w:rsidRPr="006409AE" w:rsidRDefault="006409AE" w:rsidP="006409AE">
      <w:pPr>
        <w:pStyle w:val="a5"/>
        <w:rPr>
          <w:lang w:val="en-US"/>
        </w:rPr>
      </w:pPr>
      <w:r w:rsidRPr="006409AE">
        <w:rPr>
          <w:lang w:val="en-US"/>
        </w:rPr>
        <w:t xml:space="preserve">        Y = Y / 2;</w:t>
      </w:r>
    </w:p>
    <w:p w14:paraId="6B9F70BF" w14:textId="77777777" w:rsidR="006409AE" w:rsidRPr="006409AE" w:rsidRDefault="006409AE" w:rsidP="006409AE">
      <w:pPr>
        <w:pStyle w:val="a5"/>
        <w:rPr>
          <w:lang w:val="en-US"/>
        </w:rPr>
      </w:pPr>
      <w:r w:rsidRPr="006409AE">
        <w:rPr>
          <w:lang w:val="en-US"/>
        </w:rPr>
        <w:t xml:space="preserve">        flag := not flag;</w:t>
      </w:r>
    </w:p>
    <w:p w14:paraId="5EB549F8" w14:textId="77777777" w:rsidR="006409AE" w:rsidRPr="006409AE" w:rsidRDefault="006409AE" w:rsidP="006409AE">
      <w:pPr>
        <w:pStyle w:val="a5"/>
        <w:rPr>
          <w:lang w:val="en-US"/>
        </w:rPr>
      </w:pPr>
      <w:r w:rsidRPr="006409AE">
        <w:rPr>
          <w:lang w:val="en-US"/>
        </w:rPr>
        <w:t xml:space="preserve">    end</w:t>
      </w:r>
    </w:p>
    <w:p w14:paraId="6BE3A64D" w14:textId="77777777" w:rsidR="006409AE" w:rsidRPr="006409AE" w:rsidRDefault="006409AE" w:rsidP="006409AE">
      <w:pPr>
        <w:pStyle w:val="a5"/>
        <w:rPr>
          <w:lang w:val="en-US"/>
        </w:rPr>
      </w:pPr>
      <w:r w:rsidRPr="006409AE">
        <w:rPr>
          <w:lang w:val="en-US"/>
        </w:rPr>
        <w:t xml:space="preserve">    else</w:t>
      </w:r>
    </w:p>
    <w:p w14:paraId="176FD7CE" w14:textId="77777777" w:rsidR="006409AE" w:rsidRPr="006409AE" w:rsidRDefault="006409AE" w:rsidP="006409AE">
      <w:pPr>
        <w:pStyle w:val="a5"/>
        <w:rPr>
          <w:lang w:val="en-US"/>
        </w:rPr>
      </w:pPr>
      <w:r w:rsidRPr="006409AE">
        <w:rPr>
          <w:lang w:val="en-US"/>
        </w:rPr>
        <w:t xml:space="preserve">        Y := m div 2;        </w:t>
      </w:r>
    </w:p>
    <w:p w14:paraId="19A18529" w14:textId="52772F7E" w:rsidR="006409AE" w:rsidRDefault="006409AE" w:rsidP="006409AE">
      <w:pPr>
        <w:pStyle w:val="a5"/>
      </w:pPr>
      <w:r>
        <w:t>end.</w:t>
      </w:r>
    </w:p>
    <w:p w14:paraId="4165DF3F" w14:textId="3588F857" w:rsidR="006409AE" w:rsidRPr="006409AE" w:rsidRDefault="006409AE" w:rsidP="006409AE">
      <w:pPr>
        <w:rPr>
          <w:u w:val="single"/>
        </w:rPr>
      </w:pPr>
      <w:r w:rsidRPr="006409AE">
        <w:rPr>
          <w:u w:val="single"/>
        </w:rPr>
        <w:t>Ожидаемый результат:</w:t>
      </w:r>
    </w:p>
    <w:p w14:paraId="62ABF380" w14:textId="18EED1B2" w:rsidR="006409AE" w:rsidRPr="006409AE" w:rsidRDefault="006409AE" w:rsidP="006409AE">
      <w:pPr>
        <w:ind w:firstLine="0"/>
      </w:pPr>
      <w:r>
        <w:t xml:space="preserve">Действия по генерации кода не выполняются. Выходной файл программы не создаётся. В </w:t>
      </w:r>
      <w:r>
        <w:rPr>
          <w:lang w:val="en-US"/>
        </w:rPr>
        <w:t>output</w:t>
      </w:r>
      <w:r w:rsidRPr="006409AE">
        <w:t>.</w:t>
      </w:r>
      <w:r>
        <w:rPr>
          <w:lang w:val="en-US"/>
        </w:rPr>
        <w:t>txt</w:t>
      </w:r>
      <w:r>
        <w:t xml:space="preserve"> будет занесена информация о найденных ошибках во время компиляции.</w:t>
      </w:r>
    </w:p>
    <w:p w14:paraId="09D6EC49" w14:textId="17E2D304" w:rsidR="006409AE" w:rsidRDefault="006409AE" w:rsidP="006409AE">
      <w:pPr>
        <w:rPr>
          <w:u w:val="single"/>
        </w:rPr>
      </w:pPr>
      <w:r w:rsidRPr="006409AE">
        <w:rPr>
          <w:u w:val="single"/>
        </w:rPr>
        <w:t>Фактический результат:</w:t>
      </w:r>
    </w:p>
    <w:p w14:paraId="73C601CA" w14:textId="51B2334A" w:rsidR="000256B8" w:rsidRPr="000256B8" w:rsidRDefault="000256B8" w:rsidP="000256B8">
      <w:pPr>
        <w:ind w:firstLine="0"/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3C667866" wp14:editId="54824D59">
                <wp:extent cx="5486400" cy="5854560"/>
                <wp:effectExtent l="0" t="0" r="0" b="0"/>
                <wp:docPr id="27" name="Полотно 2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pic:pic xmlns:pic="http://schemas.openxmlformats.org/drawingml/2006/picture">
                        <pic:nvPicPr>
                          <pic:cNvPr id="28" name="Рисунок 28"/>
                          <pic:cNvPicPr>
                            <a:picLocks noChangeAspect="1"/>
                          </pic:cNvPicPr>
                        </pic:nvPicPr>
                        <pic:blipFill>
                          <a:blip r:embed="rId3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486400" cy="376628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30" name="Рисунок 30"/>
                          <pic:cNvPicPr>
                            <a:picLocks noChangeAspect="1"/>
                          </pic:cNvPicPr>
                        </pic:nvPicPr>
                        <pic:blipFill>
                          <a:blip r:embed="rId33"/>
                          <a:stretch>
                            <a:fillRect/>
                          </a:stretch>
                        </pic:blipFill>
                        <pic:spPr>
                          <a:xfrm>
                            <a:off x="600075" y="533400"/>
                            <a:ext cx="4509364" cy="5285740"/>
                          </a:xfrm>
                          <a:prstGeom prst="rect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pic:spPr>
                      </pic:pic>
                    </wpc:wpc>
                  </a:graphicData>
                </a:graphic>
              </wp:inline>
            </w:drawing>
          </mc:Choice>
          <mc:Fallback>
            <w:pict>
              <v:group w14:anchorId="61BFAB91" id="Полотно 27" o:spid="_x0000_s1026" editas="canvas" style="width:6in;height:461pt;mso-position-horizontal-relative:char;mso-position-vertical-relative:line" coordsize="54864,5854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">
                <v:shape id="_x0000_s1027" type="#_x0000_t75" style="position:absolute;width:54864;height:58540;visibility:visible;mso-wrap-style:square">
                  <v:fill o:detectmouseclick="t"/>
                  <v:path o:connecttype="none"/>
                </v:shape>
                <v:shape id="Рисунок 28" o:spid="_x0000_s1028" type="#_x0000_t75" style="position:absolute;width:54864;height:376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">
                  <v:imagedata r:id="rId34" o:title=""/>
                </v:shape>
                <v:shape id="Рисунок 30" o:spid="_x0000_s1029" type="#_x0000_t75" style="position:absolute;left:6000;top:5334;width:45094;height:5285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" stroked="t" strokecolor="black [3213]">
                  <v:imagedata r:id="rId35" o:title=""/>
                  <v:path arrowok="t"/>
                </v:shape>
                <w10:anchorlock/>
              </v:group>
            </w:pict>
          </mc:Fallback>
        </mc:AlternateContent>
      </w:r>
    </w:p>
    <w:sectPr w:rsidR="000256B8" w:rsidRPr="000256B8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86C5156"/>
    <w:multiLevelType w:val="hybridMultilevel"/>
    <w:tmpl w:val="9B34C30A"/>
    <w:lvl w:ilvl="0" w:tplc="49E679AE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" w15:restartNumberingAfterBreak="0">
    <w:nsid w:val="38B40038"/>
    <w:multiLevelType w:val="hybridMultilevel"/>
    <w:tmpl w:val="46E430DC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40B68"/>
    <w:rsid w:val="000256B8"/>
    <w:rsid w:val="00072FF9"/>
    <w:rsid w:val="0008573C"/>
    <w:rsid w:val="00094324"/>
    <w:rsid w:val="000A11D9"/>
    <w:rsid w:val="000B384A"/>
    <w:rsid w:val="000F4B99"/>
    <w:rsid w:val="000F79BC"/>
    <w:rsid w:val="0012241B"/>
    <w:rsid w:val="00145F8D"/>
    <w:rsid w:val="00163C1E"/>
    <w:rsid w:val="00173DEF"/>
    <w:rsid w:val="00174EA2"/>
    <w:rsid w:val="001930F5"/>
    <w:rsid w:val="001B0D8A"/>
    <w:rsid w:val="001E5D4D"/>
    <w:rsid w:val="001F5887"/>
    <w:rsid w:val="001F7729"/>
    <w:rsid w:val="002001A1"/>
    <w:rsid w:val="002448CB"/>
    <w:rsid w:val="00287026"/>
    <w:rsid w:val="00297CD7"/>
    <w:rsid w:val="002B38C0"/>
    <w:rsid w:val="002B7E4E"/>
    <w:rsid w:val="002C0E4A"/>
    <w:rsid w:val="002D3FD7"/>
    <w:rsid w:val="00302E68"/>
    <w:rsid w:val="00340977"/>
    <w:rsid w:val="0035783D"/>
    <w:rsid w:val="00361AB9"/>
    <w:rsid w:val="003720B0"/>
    <w:rsid w:val="00382684"/>
    <w:rsid w:val="00387E94"/>
    <w:rsid w:val="003915C9"/>
    <w:rsid w:val="003B02B5"/>
    <w:rsid w:val="003C2D96"/>
    <w:rsid w:val="00414D29"/>
    <w:rsid w:val="004D078C"/>
    <w:rsid w:val="004E34B9"/>
    <w:rsid w:val="00506231"/>
    <w:rsid w:val="00507EFE"/>
    <w:rsid w:val="00515EDE"/>
    <w:rsid w:val="005210FC"/>
    <w:rsid w:val="005222E0"/>
    <w:rsid w:val="00525F75"/>
    <w:rsid w:val="00537E16"/>
    <w:rsid w:val="0054539A"/>
    <w:rsid w:val="005539E2"/>
    <w:rsid w:val="00564416"/>
    <w:rsid w:val="005650C2"/>
    <w:rsid w:val="00565205"/>
    <w:rsid w:val="00574206"/>
    <w:rsid w:val="005756E5"/>
    <w:rsid w:val="00594E85"/>
    <w:rsid w:val="005A2DCE"/>
    <w:rsid w:val="005C76A4"/>
    <w:rsid w:val="005E520E"/>
    <w:rsid w:val="00633A2B"/>
    <w:rsid w:val="00635C46"/>
    <w:rsid w:val="006409AE"/>
    <w:rsid w:val="0067746B"/>
    <w:rsid w:val="006844C4"/>
    <w:rsid w:val="006849A2"/>
    <w:rsid w:val="0069063C"/>
    <w:rsid w:val="006C2483"/>
    <w:rsid w:val="006D3631"/>
    <w:rsid w:val="006E558E"/>
    <w:rsid w:val="006F7DD3"/>
    <w:rsid w:val="00700679"/>
    <w:rsid w:val="00745C0F"/>
    <w:rsid w:val="007647A3"/>
    <w:rsid w:val="00767251"/>
    <w:rsid w:val="007726EE"/>
    <w:rsid w:val="00786654"/>
    <w:rsid w:val="0079794C"/>
    <w:rsid w:val="007B4B8B"/>
    <w:rsid w:val="007B564B"/>
    <w:rsid w:val="007C423E"/>
    <w:rsid w:val="007C6D7F"/>
    <w:rsid w:val="007D00AA"/>
    <w:rsid w:val="007D7A8F"/>
    <w:rsid w:val="00855899"/>
    <w:rsid w:val="008611B1"/>
    <w:rsid w:val="00865289"/>
    <w:rsid w:val="0087360C"/>
    <w:rsid w:val="00890649"/>
    <w:rsid w:val="00890EF0"/>
    <w:rsid w:val="008F0DA7"/>
    <w:rsid w:val="008F368F"/>
    <w:rsid w:val="008F66B3"/>
    <w:rsid w:val="0090479B"/>
    <w:rsid w:val="009126CD"/>
    <w:rsid w:val="009230D6"/>
    <w:rsid w:val="00942183"/>
    <w:rsid w:val="00961D2E"/>
    <w:rsid w:val="009A2EA7"/>
    <w:rsid w:val="009B4C1F"/>
    <w:rsid w:val="009E79E0"/>
    <w:rsid w:val="009F206B"/>
    <w:rsid w:val="00A134AB"/>
    <w:rsid w:val="00A55368"/>
    <w:rsid w:val="00A660A7"/>
    <w:rsid w:val="00A71D8E"/>
    <w:rsid w:val="00AB1E30"/>
    <w:rsid w:val="00AB4E04"/>
    <w:rsid w:val="00AD7C82"/>
    <w:rsid w:val="00B066C0"/>
    <w:rsid w:val="00B40B68"/>
    <w:rsid w:val="00B4456F"/>
    <w:rsid w:val="00B71983"/>
    <w:rsid w:val="00B87765"/>
    <w:rsid w:val="00BC0C70"/>
    <w:rsid w:val="00BE0D73"/>
    <w:rsid w:val="00BF7350"/>
    <w:rsid w:val="00C03C4E"/>
    <w:rsid w:val="00C21259"/>
    <w:rsid w:val="00C407EB"/>
    <w:rsid w:val="00C42B73"/>
    <w:rsid w:val="00C44927"/>
    <w:rsid w:val="00C62A09"/>
    <w:rsid w:val="00CA41B7"/>
    <w:rsid w:val="00CA6191"/>
    <w:rsid w:val="00CB74CE"/>
    <w:rsid w:val="00CD5D2B"/>
    <w:rsid w:val="00CF20D1"/>
    <w:rsid w:val="00CF75B6"/>
    <w:rsid w:val="00D05DAD"/>
    <w:rsid w:val="00D14F9B"/>
    <w:rsid w:val="00D243A1"/>
    <w:rsid w:val="00D563C4"/>
    <w:rsid w:val="00D73056"/>
    <w:rsid w:val="00D75E03"/>
    <w:rsid w:val="00DA34B5"/>
    <w:rsid w:val="00DA482A"/>
    <w:rsid w:val="00E04AAC"/>
    <w:rsid w:val="00E728ED"/>
    <w:rsid w:val="00EB1003"/>
    <w:rsid w:val="00EF1813"/>
    <w:rsid w:val="00EF52AB"/>
    <w:rsid w:val="00F140AD"/>
    <w:rsid w:val="00F15C67"/>
    <w:rsid w:val="00F3746F"/>
    <w:rsid w:val="00F46BE9"/>
    <w:rsid w:val="00F96B96"/>
    <w:rsid w:val="00FC4CD9"/>
    <w:rsid w:val="00FD7793"/>
    <w:rsid w:val="00FF54B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DF85A21"/>
  <w15:chartTrackingRefBased/>
  <w15:docId w15:val="{13E127EF-E9DE-4A2C-81A9-55F59E116D4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1E5D4D"/>
    <w:pPr>
      <w:spacing w:after="0" w:line="360" w:lineRule="auto"/>
      <w:ind w:firstLine="709"/>
      <w:jc w:val="both"/>
    </w:pPr>
    <w:rPr>
      <w:rFonts w:ascii="Times New Roman" w:hAnsi="Times New Roman"/>
      <w:sz w:val="24"/>
    </w:rPr>
  </w:style>
  <w:style w:type="paragraph" w:styleId="1">
    <w:name w:val="heading 1"/>
    <w:basedOn w:val="a"/>
    <w:next w:val="a"/>
    <w:link w:val="10"/>
    <w:uiPriority w:val="9"/>
    <w:qFormat/>
    <w:rsid w:val="001E5D4D"/>
    <w:pPr>
      <w:keepNext/>
      <w:keepLines/>
      <w:spacing w:before="240"/>
      <w:ind w:firstLine="0"/>
      <w:jc w:val="center"/>
      <w:outlineLvl w:val="0"/>
    </w:pPr>
    <w:rPr>
      <w:rFonts w:eastAsiaTheme="majorEastAsia" w:cstheme="majorBidi"/>
      <w:b/>
      <w:caps/>
      <w:szCs w:val="32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537E16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1">
    <w:name w:val="ЛР1. Титул"/>
    <w:basedOn w:val="a"/>
    <w:qFormat/>
    <w:rsid w:val="001E5D4D"/>
    <w:pPr>
      <w:spacing w:line="240" w:lineRule="auto"/>
      <w:ind w:firstLine="0"/>
      <w:jc w:val="center"/>
    </w:pPr>
  </w:style>
  <w:style w:type="table" w:styleId="a3">
    <w:name w:val="Table Grid"/>
    <w:basedOn w:val="a1"/>
    <w:uiPriority w:val="39"/>
    <w:rsid w:val="001E5D4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Заголовок 1 Знак"/>
    <w:basedOn w:val="a0"/>
    <w:link w:val="1"/>
    <w:uiPriority w:val="9"/>
    <w:rsid w:val="001E5D4D"/>
    <w:rPr>
      <w:rFonts w:ascii="Times New Roman" w:eastAsiaTheme="majorEastAsia" w:hAnsi="Times New Roman" w:cstheme="majorBidi"/>
      <w:b/>
      <w:caps/>
      <w:sz w:val="24"/>
      <w:szCs w:val="32"/>
    </w:rPr>
  </w:style>
  <w:style w:type="paragraph" w:styleId="a4">
    <w:name w:val="List Paragraph"/>
    <w:basedOn w:val="a"/>
    <w:uiPriority w:val="34"/>
    <w:qFormat/>
    <w:rsid w:val="001E5D4D"/>
    <w:pPr>
      <w:ind w:left="720"/>
      <w:contextualSpacing/>
    </w:pPr>
  </w:style>
  <w:style w:type="paragraph" w:customStyle="1" w:styleId="a5">
    <w:name w:val="Код"/>
    <w:basedOn w:val="a"/>
    <w:link w:val="a6"/>
    <w:qFormat/>
    <w:rsid w:val="001E5D4D"/>
    <w:pPr>
      <w:spacing w:before="120" w:after="120" w:line="192" w:lineRule="auto"/>
      <w:ind w:firstLine="0"/>
      <w:contextualSpacing/>
      <w:jc w:val="left"/>
    </w:pPr>
    <w:rPr>
      <w:rFonts w:ascii="Courier New" w:hAnsi="Courier New"/>
      <w:sz w:val="18"/>
    </w:rPr>
  </w:style>
  <w:style w:type="character" w:customStyle="1" w:styleId="a6">
    <w:name w:val="Код Знак"/>
    <w:basedOn w:val="a0"/>
    <w:link w:val="a5"/>
    <w:rsid w:val="001E5D4D"/>
    <w:rPr>
      <w:rFonts w:ascii="Courier New" w:hAnsi="Courier New"/>
      <w:sz w:val="18"/>
    </w:rPr>
  </w:style>
  <w:style w:type="character" w:customStyle="1" w:styleId="20">
    <w:name w:val="Заголовок 2 Знак"/>
    <w:basedOn w:val="a0"/>
    <w:link w:val="2"/>
    <w:uiPriority w:val="9"/>
    <w:semiHidden/>
    <w:rsid w:val="00537E16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styleId="a7">
    <w:name w:val="Hyperlink"/>
    <w:basedOn w:val="a0"/>
    <w:uiPriority w:val="99"/>
    <w:unhideWhenUsed/>
    <w:rsid w:val="008F368F"/>
    <w:rPr>
      <w:color w:val="0563C1" w:themeColor="hyperlink"/>
      <w:u w:val="single"/>
    </w:rPr>
  </w:style>
  <w:style w:type="paragraph" w:styleId="a8">
    <w:name w:val="caption"/>
    <w:basedOn w:val="a"/>
    <w:next w:val="a"/>
    <w:uiPriority w:val="35"/>
    <w:unhideWhenUsed/>
    <w:qFormat/>
    <w:rsid w:val="006844C4"/>
    <w:pPr>
      <w:spacing w:after="200" w:line="240" w:lineRule="auto"/>
    </w:pPr>
    <w:rPr>
      <w:i/>
      <w:iCs/>
      <w:color w:val="44546A" w:themeColor="text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938562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0.png"/><Relationship Id="rId18" Type="http://schemas.openxmlformats.org/officeDocument/2006/relationships/image" Target="media/image10.png"/><Relationship Id="rId26" Type="http://schemas.openxmlformats.org/officeDocument/2006/relationships/image" Target="media/image18.png"/><Relationship Id="rId21" Type="http://schemas.openxmlformats.org/officeDocument/2006/relationships/image" Target="media/image13.png"/><Relationship Id="rId34" Type="http://schemas.openxmlformats.org/officeDocument/2006/relationships/image" Target="media/image26.png"/><Relationship Id="rId7" Type="http://schemas.openxmlformats.org/officeDocument/2006/relationships/oleObject" Target="embeddings/oleObject1.bin"/><Relationship Id="rId12" Type="http://schemas.openxmlformats.org/officeDocument/2006/relationships/image" Target="media/image6.png"/><Relationship Id="rId17" Type="http://schemas.openxmlformats.org/officeDocument/2006/relationships/image" Target="media/image9.png"/><Relationship Id="rId25" Type="http://schemas.openxmlformats.org/officeDocument/2006/relationships/image" Target="media/image17.png"/><Relationship Id="rId33" Type="http://schemas.openxmlformats.org/officeDocument/2006/relationships/image" Target="media/image25.png"/><Relationship Id="rId2" Type="http://schemas.openxmlformats.org/officeDocument/2006/relationships/numbering" Target="numbering.xml"/><Relationship Id="rId16" Type="http://schemas.openxmlformats.org/officeDocument/2006/relationships/image" Target="media/image8.png"/><Relationship Id="rId20" Type="http://schemas.openxmlformats.org/officeDocument/2006/relationships/image" Target="media/image12.png"/><Relationship Id="rId29" Type="http://schemas.openxmlformats.org/officeDocument/2006/relationships/image" Target="media/image21.png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image" Target="media/image5.png"/><Relationship Id="rId24" Type="http://schemas.openxmlformats.org/officeDocument/2006/relationships/image" Target="media/image16.png"/><Relationship Id="rId32" Type="http://schemas.openxmlformats.org/officeDocument/2006/relationships/image" Target="media/image24.png"/><Relationship Id="rId37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70.png"/><Relationship Id="rId23" Type="http://schemas.openxmlformats.org/officeDocument/2006/relationships/image" Target="media/image15.png"/><Relationship Id="rId28" Type="http://schemas.openxmlformats.org/officeDocument/2006/relationships/image" Target="media/image20.png"/><Relationship Id="rId36" Type="http://schemas.openxmlformats.org/officeDocument/2006/relationships/fontTable" Target="fontTable.xml"/><Relationship Id="rId10" Type="http://schemas.openxmlformats.org/officeDocument/2006/relationships/image" Target="media/image4.png"/><Relationship Id="rId19" Type="http://schemas.openxmlformats.org/officeDocument/2006/relationships/image" Target="media/image11.png"/><Relationship Id="rId31" Type="http://schemas.openxmlformats.org/officeDocument/2006/relationships/image" Target="media/image23.png"/><Relationship Id="rId4" Type="http://schemas.openxmlformats.org/officeDocument/2006/relationships/settings" Target="settings.xml"/><Relationship Id="rId9" Type="http://schemas.openxmlformats.org/officeDocument/2006/relationships/image" Target="media/image3.png"/><Relationship Id="rId14" Type="http://schemas.openxmlformats.org/officeDocument/2006/relationships/image" Target="media/image7.png"/><Relationship Id="rId22" Type="http://schemas.openxmlformats.org/officeDocument/2006/relationships/image" Target="media/image14.png"/><Relationship Id="rId27" Type="http://schemas.openxmlformats.org/officeDocument/2006/relationships/image" Target="media/image19.png"/><Relationship Id="rId30" Type="http://schemas.openxmlformats.org/officeDocument/2006/relationships/image" Target="media/image22.png"/><Relationship Id="rId35" Type="http://schemas.openxmlformats.org/officeDocument/2006/relationships/image" Target="media/image27.png"/><Relationship Id="rId8" Type="http://schemas.openxmlformats.org/officeDocument/2006/relationships/image" Target="media/image2.png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AB1F5E8-7E83-4821-8FB9-2B3B343DE5A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25</TotalTime>
  <Pages>16</Pages>
  <Words>2763</Words>
  <Characters>15752</Characters>
  <Application>Microsoft Office Word</Application>
  <DocSecurity>0</DocSecurity>
  <Lines>131</Lines>
  <Paragraphs>3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47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ustam Valeev</dc:creator>
  <cp:keywords/>
  <dc:description/>
  <cp:lastModifiedBy>Rustam Valeev</cp:lastModifiedBy>
  <cp:revision>72</cp:revision>
  <dcterms:created xsi:type="dcterms:W3CDTF">2021-12-14T06:12:00Z</dcterms:created>
  <dcterms:modified xsi:type="dcterms:W3CDTF">2021-12-15T09:46:00Z</dcterms:modified>
</cp:coreProperties>
</file>